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CBF2C6" w14:textId="77777777" w:rsidR="00E52EAD" w:rsidRDefault="00B659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Министерство науки и высшего образования Российской Федерации</w:t>
      </w:r>
    </w:p>
    <w:p w14:paraId="3E2D72C4" w14:textId="77777777" w:rsidR="00E52EAD" w:rsidRDefault="00B659D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>федеральное государственное автономное образовательное учреждение</w:t>
      </w:r>
    </w:p>
    <w:p w14:paraId="7098A510" w14:textId="77777777" w:rsidR="00E52EAD" w:rsidRDefault="00B659D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>высшего образования</w:t>
      </w:r>
    </w:p>
    <w:p w14:paraId="2B014B2E" w14:textId="77777777" w:rsidR="00E52EAD" w:rsidRDefault="00B659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«НАЦИОНАЛЬНЫЙ ИССЛЕДОВАТЕЛЬСКИЙ</w:t>
      </w:r>
    </w:p>
    <w:p w14:paraId="6BADDAA2" w14:textId="77777777" w:rsidR="00E52EAD" w:rsidRDefault="00B659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ТОМСКИЙ ПОЛИТЕХНИЧЕСКИЙ УНИВЕРСИТЕТ»</w:t>
      </w:r>
      <w:r>
        <w:rPr>
          <w:rFonts w:ascii="Times New Roman" w:eastAsia="Times New Roman" w:hAnsi="Times New Roman" w:cs="Times New Roman"/>
          <w:sz w:val="24"/>
        </w:rPr>
        <w:t xml:space="preserve"> </w:t>
      </w:r>
    </w:p>
    <w:p w14:paraId="07A9582A" w14:textId="77777777" w:rsidR="00E52EAD" w:rsidRDefault="00E52EA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</w:rPr>
      </w:pPr>
    </w:p>
    <w:p w14:paraId="06A7F889" w14:textId="77777777" w:rsidR="00E52EAD" w:rsidRDefault="00B659DE">
      <w:pPr>
        <w:spacing w:after="0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>Инженерная школа природных ресурсов</w:t>
      </w:r>
    </w:p>
    <w:p w14:paraId="74F658DD" w14:textId="77777777" w:rsidR="00E52EAD" w:rsidRDefault="00B659DE">
      <w:pPr>
        <w:spacing w:after="0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>Направление подготовки Химическая технология</w:t>
      </w:r>
    </w:p>
    <w:p w14:paraId="29BBFFDC" w14:textId="77777777" w:rsidR="00E52EAD" w:rsidRDefault="00B659DE">
      <w:pPr>
        <w:spacing w:after="0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>Отделение химической инженерии</w:t>
      </w:r>
    </w:p>
    <w:p w14:paraId="2C537237" w14:textId="77777777" w:rsidR="00E52EAD" w:rsidRDefault="00E52EAD">
      <w:pPr>
        <w:spacing w:after="0"/>
        <w:ind w:left="142"/>
        <w:jc w:val="center"/>
        <w:rPr>
          <w:rFonts w:ascii="Times New Roman" w:eastAsia="Times New Roman" w:hAnsi="Times New Roman" w:cs="Times New Roman"/>
          <w:sz w:val="24"/>
        </w:rPr>
      </w:pPr>
    </w:p>
    <w:p w14:paraId="185172E9" w14:textId="77777777" w:rsidR="00E52EAD" w:rsidRDefault="00E52EAD">
      <w:pPr>
        <w:spacing w:after="0"/>
        <w:ind w:left="142"/>
        <w:jc w:val="center"/>
        <w:rPr>
          <w:rFonts w:ascii="Times New Roman" w:eastAsia="Times New Roman" w:hAnsi="Times New Roman" w:cs="Times New Roman"/>
          <w:sz w:val="24"/>
        </w:rPr>
      </w:pPr>
    </w:p>
    <w:p w14:paraId="07B220B3" w14:textId="77777777" w:rsidR="00E52EAD" w:rsidRDefault="00E52EAD">
      <w:pPr>
        <w:spacing w:after="0"/>
        <w:ind w:left="142"/>
        <w:jc w:val="center"/>
        <w:rPr>
          <w:rFonts w:ascii="Times New Roman" w:eastAsia="Times New Roman" w:hAnsi="Times New Roman" w:cs="Times New Roman"/>
          <w:sz w:val="24"/>
        </w:rPr>
      </w:pPr>
    </w:p>
    <w:p w14:paraId="579D3483" w14:textId="77777777" w:rsidR="00E52EAD" w:rsidRDefault="00E52EAD">
      <w:pPr>
        <w:spacing w:after="0"/>
        <w:ind w:left="142"/>
        <w:jc w:val="center"/>
        <w:rPr>
          <w:rFonts w:ascii="Times New Roman" w:eastAsia="Times New Roman" w:hAnsi="Times New Roman" w:cs="Times New Roman"/>
          <w:sz w:val="24"/>
        </w:rPr>
      </w:pPr>
    </w:p>
    <w:p w14:paraId="44F47C5A" w14:textId="77777777" w:rsidR="00E52EAD" w:rsidRDefault="00E52EAD">
      <w:pPr>
        <w:spacing w:after="0"/>
        <w:jc w:val="center"/>
        <w:rPr>
          <w:rFonts w:ascii="Times New Roman" w:eastAsia="Times New Roman" w:hAnsi="Times New Roman" w:cs="Times New Roman"/>
          <w:b/>
          <w:sz w:val="24"/>
        </w:rPr>
      </w:pPr>
    </w:p>
    <w:p w14:paraId="72535EB6" w14:textId="77777777" w:rsidR="00E52EAD" w:rsidRDefault="00E52EAD">
      <w:pPr>
        <w:spacing w:after="0"/>
        <w:jc w:val="center"/>
        <w:rPr>
          <w:rFonts w:ascii="Times New Roman" w:eastAsia="Times New Roman" w:hAnsi="Times New Roman" w:cs="Times New Roman"/>
          <w:b/>
          <w:sz w:val="24"/>
        </w:rPr>
      </w:pPr>
    </w:p>
    <w:p w14:paraId="03655A0B" w14:textId="77777777" w:rsidR="00B136C1" w:rsidRPr="00B136C1" w:rsidRDefault="00B659DE" w:rsidP="00B136C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</w:rPr>
        <w:t xml:space="preserve">СОСТАВЛЕНИЕ ПРОГРАММ С ИСПОЛЬЗОВАНИЕМ </w:t>
      </w:r>
      <w:r w:rsidR="00B136C1" w:rsidRPr="00B136C1">
        <w:rPr>
          <w:rFonts w:ascii="Times New Roman" w:eastAsia="Times New Roman" w:hAnsi="Times New Roman" w:cs="Times New Roman"/>
          <w:b/>
          <w:bCs/>
          <w:sz w:val="24"/>
          <w:szCs w:val="24"/>
        </w:rPr>
        <w:t>МАССИВОВ КАК ФОРМАЛЬНЫХ ПАРАМЕТРОВ ПОДПРОГРАММ</w:t>
      </w:r>
    </w:p>
    <w:p w14:paraId="623BF717" w14:textId="77777777" w:rsidR="00E52EAD" w:rsidRDefault="00B659DE">
      <w:pPr>
        <w:spacing w:after="0"/>
        <w:jc w:val="center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Лабораторная работа по дисциплине «Углубленный курс информатики»</w:t>
      </w:r>
    </w:p>
    <w:p w14:paraId="318315CF" w14:textId="77777777" w:rsidR="00E52EAD" w:rsidRDefault="00E52EAD">
      <w:pPr>
        <w:spacing w:after="0"/>
        <w:jc w:val="center"/>
        <w:rPr>
          <w:rFonts w:ascii="Times New Roman" w:eastAsia="Times New Roman" w:hAnsi="Times New Roman" w:cs="Times New Roman"/>
          <w:b/>
          <w:sz w:val="24"/>
        </w:rPr>
      </w:pPr>
    </w:p>
    <w:p w14:paraId="0CE8619F" w14:textId="77777777" w:rsidR="00E52EAD" w:rsidRDefault="00E52EAD">
      <w:pPr>
        <w:spacing w:after="0"/>
        <w:ind w:firstLine="3"/>
        <w:jc w:val="center"/>
        <w:rPr>
          <w:rFonts w:ascii="Times New Roman" w:eastAsia="Times New Roman" w:hAnsi="Times New Roman" w:cs="Times New Roman"/>
          <w:sz w:val="24"/>
        </w:rPr>
      </w:pPr>
    </w:p>
    <w:p w14:paraId="49F5C5D0" w14:textId="77777777" w:rsidR="00E52EAD" w:rsidRDefault="00E52EAD">
      <w:pPr>
        <w:spacing w:after="0"/>
        <w:jc w:val="both"/>
        <w:rPr>
          <w:rFonts w:ascii="Times New Roman" w:eastAsia="Times New Roman" w:hAnsi="Times New Roman" w:cs="Times New Roman"/>
          <w:sz w:val="24"/>
        </w:rPr>
      </w:pPr>
    </w:p>
    <w:p w14:paraId="74B2871D" w14:textId="77777777" w:rsidR="00E52EAD" w:rsidRDefault="00E52EAD">
      <w:pPr>
        <w:spacing w:after="0"/>
        <w:jc w:val="both"/>
        <w:rPr>
          <w:rFonts w:ascii="Times New Roman" w:eastAsia="Times New Roman" w:hAnsi="Times New Roman" w:cs="Times New Roman"/>
          <w:sz w:val="24"/>
        </w:rPr>
      </w:pPr>
    </w:p>
    <w:p w14:paraId="7FF65978" w14:textId="77777777" w:rsidR="00E52EAD" w:rsidRDefault="00E52EAD">
      <w:pPr>
        <w:spacing w:after="0"/>
        <w:jc w:val="both"/>
        <w:rPr>
          <w:rFonts w:ascii="Times New Roman" w:eastAsia="Times New Roman" w:hAnsi="Times New Roman" w:cs="Times New Roman"/>
          <w:sz w:val="24"/>
        </w:rPr>
      </w:pPr>
    </w:p>
    <w:p w14:paraId="28D34D34" w14:textId="77777777" w:rsidR="00E52EAD" w:rsidRDefault="00E52EAD">
      <w:pPr>
        <w:spacing w:after="0"/>
        <w:jc w:val="both"/>
        <w:rPr>
          <w:rFonts w:ascii="Times New Roman" w:eastAsia="Times New Roman" w:hAnsi="Times New Roman" w:cs="Times New Roman"/>
          <w:sz w:val="24"/>
        </w:rPr>
      </w:pPr>
    </w:p>
    <w:p w14:paraId="4D457A10" w14:textId="77777777" w:rsidR="00E52EAD" w:rsidRDefault="00B659D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 xml:space="preserve">Выполнил студент гр. </w:t>
      </w:r>
      <w:r>
        <w:rPr>
          <w:rFonts w:ascii="Times New Roman" w:eastAsia="Times New Roman" w:hAnsi="Times New Roman" w:cs="Times New Roman"/>
          <w:sz w:val="24"/>
          <w:u w:val="single"/>
        </w:rPr>
        <w:tab/>
        <w:t>2Д91</w:t>
      </w:r>
      <w:r>
        <w:rPr>
          <w:rFonts w:ascii="Times New Roman" w:eastAsia="Times New Roman" w:hAnsi="Times New Roman" w:cs="Times New Roman"/>
          <w:sz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</w:rPr>
        <w:tab/>
      </w:r>
      <w:r>
        <w:rPr>
          <w:rFonts w:ascii="Times New Roman" w:eastAsia="Times New Roman" w:hAnsi="Times New Roman" w:cs="Times New Roman"/>
          <w:sz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</w:rPr>
        <w:tab/>
        <w:t xml:space="preserve">А.А. </w:t>
      </w:r>
      <w:proofErr w:type="spellStart"/>
      <w:r>
        <w:rPr>
          <w:rFonts w:ascii="Times New Roman" w:eastAsia="Times New Roman" w:hAnsi="Times New Roman" w:cs="Times New Roman"/>
          <w:sz w:val="24"/>
        </w:rPr>
        <w:t>Циттель</w:t>
      </w:r>
      <w:proofErr w:type="spellEnd"/>
    </w:p>
    <w:p w14:paraId="7D689E29" w14:textId="77777777" w:rsidR="00E52EAD" w:rsidRDefault="00B659DE">
      <w:pPr>
        <w:spacing w:after="0" w:line="240" w:lineRule="auto"/>
        <w:ind w:left="2410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</w:r>
      <w:r>
        <w:rPr>
          <w:rFonts w:ascii="Times New Roman" w:eastAsia="Times New Roman" w:hAnsi="Times New Roman" w:cs="Times New Roman"/>
          <w:sz w:val="24"/>
        </w:rPr>
        <w:tab/>
      </w:r>
      <w:r>
        <w:rPr>
          <w:rFonts w:ascii="Times New Roman" w:eastAsia="Times New Roman" w:hAnsi="Times New Roman" w:cs="Times New Roman"/>
          <w:sz w:val="24"/>
        </w:rPr>
        <w:tab/>
      </w:r>
      <w:r>
        <w:rPr>
          <w:rFonts w:ascii="Times New Roman" w:eastAsia="Times New Roman" w:hAnsi="Times New Roman" w:cs="Times New Roman"/>
          <w:sz w:val="24"/>
        </w:rPr>
        <w:tab/>
        <w:t>(Подпись)</w:t>
      </w:r>
      <w:r>
        <w:rPr>
          <w:rFonts w:ascii="Times New Roman" w:eastAsia="Times New Roman" w:hAnsi="Times New Roman" w:cs="Times New Roman"/>
          <w:sz w:val="24"/>
        </w:rPr>
        <w:tab/>
      </w:r>
      <w:r>
        <w:rPr>
          <w:rFonts w:ascii="Times New Roman" w:eastAsia="Times New Roman" w:hAnsi="Times New Roman" w:cs="Times New Roman"/>
          <w:sz w:val="24"/>
        </w:rPr>
        <w:tab/>
      </w:r>
      <w:r>
        <w:rPr>
          <w:rFonts w:ascii="Times New Roman" w:eastAsia="Times New Roman" w:hAnsi="Times New Roman" w:cs="Times New Roman"/>
          <w:sz w:val="24"/>
        </w:rPr>
        <w:tab/>
        <w:t xml:space="preserve">         </w:t>
      </w:r>
    </w:p>
    <w:p w14:paraId="31888FBE" w14:textId="77777777" w:rsidR="00E52EAD" w:rsidRDefault="00E52E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</w:p>
    <w:p w14:paraId="5EFF47CF" w14:textId="77777777" w:rsidR="00E52EAD" w:rsidRDefault="00B136C1">
      <w:pPr>
        <w:spacing w:after="0" w:line="240" w:lineRule="auto"/>
        <w:ind w:left="4962"/>
        <w:jc w:val="right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>__07___</w:t>
      </w:r>
      <w:r>
        <w:rPr>
          <w:rFonts w:ascii="Times New Roman" w:eastAsia="Times New Roman" w:hAnsi="Times New Roman" w:cs="Times New Roman"/>
          <w:sz w:val="24"/>
        </w:rPr>
        <w:tab/>
        <w:t>__апреля</w:t>
      </w:r>
      <w:r w:rsidR="00B659DE">
        <w:rPr>
          <w:rFonts w:ascii="Times New Roman" w:eastAsia="Times New Roman" w:hAnsi="Times New Roman" w:cs="Times New Roman"/>
          <w:sz w:val="24"/>
        </w:rPr>
        <w:t>_____2020 г.</w:t>
      </w:r>
    </w:p>
    <w:p w14:paraId="0272BD99" w14:textId="77777777" w:rsidR="00E52EAD" w:rsidRDefault="00E52EAD">
      <w:pPr>
        <w:spacing w:after="0" w:line="240" w:lineRule="auto"/>
        <w:ind w:left="6804" w:firstLine="3"/>
        <w:jc w:val="both"/>
        <w:rPr>
          <w:rFonts w:ascii="Times New Roman" w:eastAsia="Times New Roman" w:hAnsi="Times New Roman" w:cs="Times New Roman"/>
          <w:sz w:val="24"/>
        </w:rPr>
      </w:pPr>
    </w:p>
    <w:p w14:paraId="06E0518E" w14:textId="77777777" w:rsidR="00E52EAD" w:rsidRDefault="00B659DE">
      <w:pPr>
        <w:spacing w:after="0" w:line="240" w:lineRule="auto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>Отчет принят:</w:t>
      </w:r>
    </w:p>
    <w:p w14:paraId="66A56630" w14:textId="77777777" w:rsidR="00E52EAD" w:rsidRDefault="00E52E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</w:p>
    <w:p w14:paraId="724E39B5" w14:textId="77777777" w:rsidR="00E52EAD" w:rsidRDefault="00B659D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>Преподаватель</w:t>
      </w:r>
    </w:p>
    <w:p w14:paraId="3E08D675" w14:textId="77777777" w:rsidR="00E52EAD" w:rsidRDefault="00B659D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>доцент ОХИ ИШПР, к.т.н.</w:t>
      </w:r>
      <w:r>
        <w:rPr>
          <w:rFonts w:ascii="Times New Roman" w:eastAsia="Times New Roman" w:hAnsi="Times New Roman" w:cs="Times New Roman"/>
          <w:sz w:val="24"/>
        </w:rPr>
        <w:tab/>
      </w:r>
      <w:r>
        <w:rPr>
          <w:rFonts w:ascii="Times New Roman" w:eastAsia="Times New Roman" w:hAnsi="Times New Roman" w:cs="Times New Roman"/>
          <w:sz w:val="24"/>
        </w:rPr>
        <w:tab/>
      </w:r>
      <w:r>
        <w:rPr>
          <w:rFonts w:ascii="Times New Roman" w:eastAsia="Times New Roman" w:hAnsi="Times New Roman" w:cs="Times New Roman"/>
          <w:sz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</w:rPr>
        <w:tab/>
        <w:t xml:space="preserve">В.А. Чузлов </w:t>
      </w:r>
    </w:p>
    <w:p w14:paraId="74180A29" w14:textId="77777777" w:rsidR="00E52EAD" w:rsidRDefault="00B659D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</w:r>
      <w:r>
        <w:rPr>
          <w:rFonts w:ascii="Times New Roman" w:eastAsia="Times New Roman" w:hAnsi="Times New Roman" w:cs="Times New Roman"/>
          <w:sz w:val="24"/>
        </w:rPr>
        <w:tab/>
        <w:t xml:space="preserve">       </w:t>
      </w:r>
      <w:r>
        <w:rPr>
          <w:rFonts w:ascii="Times New Roman" w:eastAsia="Times New Roman" w:hAnsi="Times New Roman" w:cs="Times New Roman"/>
          <w:sz w:val="24"/>
        </w:rPr>
        <w:tab/>
      </w:r>
      <w:r>
        <w:rPr>
          <w:rFonts w:ascii="Times New Roman" w:eastAsia="Times New Roman" w:hAnsi="Times New Roman" w:cs="Times New Roman"/>
          <w:sz w:val="24"/>
        </w:rPr>
        <w:tab/>
      </w:r>
      <w:r>
        <w:rPr>
          <w:rFonts w:ascii="Times New Roman" w:eastAsia="Times New Roman" w:hAnsi="Times New Roman" w:cs="Times New Roman"/>
          <w:sz w:val="24"/>
        </w:rPr>
        <w:tab/>
      </w:r>
      <w:r>
        <w:rPr>
          <w:rFonts w:ascii="Times New Roman" w:eastAsia="Times New Roman" w:hAnsi="Times New Roman" w:cs="Times New Roman"/>
          <w:sz w:val="24"/>
        </w:rPr>
        <w:tab/>
        <w:t>(Подпись)</w:t>
      </w:r>
      <w:r>
        <w:rPr>
          <w:rFonts w:ascii="Times New Roman" w:eastAsia="Times New Roman" w:hAnsi="Times New Roman" w:cs="Times New Roman"/>
          <w:sz w:val="24"/>
        </w:rPr>
        <w:tab/>
      </w:r>
      <w:r>
        <w:rPr>
          <w:rFonts w:ascii="Times New Roman" w:eastAsia="Times New Roman" w:hAnsi="Times New Roman" w:cs="Times New Roman"/>
          <w:sz w:val="24"/>
        </w:rPr>
        <w:tab/>
      </w:r>
      <w:r>
        <w:rPr>
          <w:rFonts w:ascii="Times New Roman" w:eastAsia="Times New Roman" w:hAnsi="Times New Roman" w:cs="Times New Roman"/>
          <w:sz w:val="24"/>
        </w:rPr>
        <w:tab/>
      </w:r>
      <w:r>
        <w:rPr>
          <w:rFonts w:ascii="Times New Roman" w:eastAsia="Times New Roman" w:hAnsi="Times New Roman" w:cs="Times New Roman"/>
          <w:sz w:val="24"/>
        </w:rPr>
        <w:tab/>
      </w:r>
      <w:r>
        <w:rPr>
          <w:rFonts w:ascii="Times New Roman" w:eastAsia="Times New Roman" w:hAnsi="Times New Roman" w:cs="Times New Roman"/>
          <w:sz w:val="24"/>
        </w:rPr>
        <w:tab/>
      </w:r>
    </w:p>
    <w:p w14:paraId="594AC7EB" w14:textId="77777777" w:rsidR="00E52EAD" w:rsidRDefault="00E52EAD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4"/>
        </w:rPr>
      </w:pPr>
    </w:p>
    <w:p w14:paraId="24E47A7C" w14:textId="77777777" w:rsidR="00E52EAD" w:rsidRDefault="00B659DE">
      <w:pPr>
        <w:spacing w:after="0" w:line="240" w:lineRule="auto"/>
        <w:ind w:left="1134" w:firstLine="282"/>
        <w:jc w:val="right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>_____</w:t>
      </w:r>
      <w:r>
        <w:rPr>
          <w:rFonts w:ascii="Times New Roman" w:eastAsia="Times New Roman" w:hAnsi="Times New Roman" w:cs="Times New Roman"/>
          <w:sz w:val="24"/>
        </w:rPr>
        <w:tab/>
        <w:t>_____________ 2020 г.</w:t>
      </w:r>
    </w:p>
    <w:p w14:paraId="6C3BA10A" w14:textId="77777777" w:rsidR="00E52EAD" w:rsidRDefault="00E52EAD">
      <w:pPr>
        <w:spacing w:after="0" w:line="240" w:lineRule="auto"/>
        <w:ind w:left="1276"/>
        <w:jc w:val="right"/>
        <w:rPr>
          <w:rFonts w:ascii="Times New Roman" w:eastAsia="Times New Roman" w:hAnsi="Times New Roman" w:cs="Times New Roman"/>
          <w:sz w:val="24"/>
        </w:rPr>
      </w:pPr>
    </w:p>
    <w:p w14:paraId="469DED1A" w14:textId="77777777" w:rsidR="00E52EAD" w:rsidRDefault="00E52EAD">
      <w:pPr>
        <w:spacing w:after="0"/>
        <w:ind w:firstLine="426"/>
        <w:jc w:val="center"/>
        <w:rPr>
          <w:rFonts w:ascii="Times New Roman" w:eastAsia="Times New Roman" w:hAnsi="Times New Roman" w:cs="Times New Roman"/>
          <w:sz w:val="24"/>
        </w:rPr>
      </w:pPr>
    </w:p>
    <w:p w14:paraId="339DCAA6" w14:textId="77777777" w:rsidR="00E52EAD" w:rsidRDefault="00E52EAD">
      <w:pPr>
        <w:spacing w:after="0"/>
        <w:jc w:val="center"/>
        <w:rPr>
          <w:rFonts w:ascii="Times New Roman" w:eastAsia="Times New Roman" w:hAnsi="Times New Roman" w:cs="Times New Roman"/>
          <w:sz w:val="24"/>
        </w:rPr>
      </w:pPr>
    </w:p>
    <w:p w14:paraId="477411BB" w14:textId="77777777" w:rsidR="00E52EAD" w:rsidRDefault="00E52EAD">
      <w:pPr>
        <w:spacing w:after="0"/>
        <w:jc w:val="center"/>
        <w:rPr>
          <w:rFonts w:ascii="Times New Roman" w:eastAsia="Times New Roman" w:hAnsi="Times New Roman" w:cs="Times New Roman"/>
          <w:sz w:val="24"/>
        </w:rPr>
      </w:pPr>
    </w:p>
    <w:p w14:paraId="4AD8FB17" w14:textId="77777777" w:rsidR="00E52EAD" w:rsidRDefault="00E52EAD">
      <w:pPr>
        <w:spacing w:after="0"/>
        <w:jc w:val="center"/>
        <w:rPr>
          <w:rFonts w:ascii="Times New Roman" w:eastAsia="Times New Roman" w:hAnsi="Times New Roman" w:cs="Times New Roman"/>
          <w:sz w:val="24"/>
        </w:rPr>
      </w:pPr>
    </w:p>
    <w:p w14:paraId="01257820" w14:textId="77777777" w:rsidR="00E52EAD" w:rsidRDefault="00E52EAD">
      <w:pPr>
        <w:spacing w:after="0"/>
        <w:jc w:val="center"/>
        <w:rPr>
          <w:rFonts w:ascii="Times New Roman" w:eastAsia="Times New Roman" w:hAnsi="Times New Roman" w:cs="Times New Roman"/>
          <w:sz w:val="24"/>
        </w:rPr>
      </w:pPr>
    </w:p>
    <w:p w14:paraId="157E2424" w14:textId="77777777" w:rsidR="00E52EAD" w:rsidRDefault="00E52EAD">
      <w:pPr>
        <w:spacing w:after="0"/>
        <w:jc w:val="center"/>
        <w:rPr>
          <w:rFonts w:ascii="Times New Roman" w:eastAsia="Times New Roman" w:hAnsi="Times New Roman" w:cs="Times New Roman"/>
          <w:sz w:val="24"/>
        </w:rPr>
      </w:pPr>
    </w:p>
    <w:p w14:paraId="233D3B9E" w14:textId="77777777" w:rsidR="00E52EAD" w:rsidRDefault="00E52EAD">
      <w:pPr>
        <w:spacing w:after="0"/>
        <w:jc w:val="center"/>
        <w:rPr>
          <w:rFonts w:ascii="Times New Roman" w:eastAsia="Times New Roman" w:hAnsi="Times New Roman" w:cs="Times New Roman"/>
          <w:sz w:val="24"/>
        </w:rPr>
      </w:pPr>
    </w:p>
    <w:p w14:paraId="7F24E6C3" w14:textId="77777777" w:rsidR="00E52EAD" w:rsidRDefault="00E52EAD" w:rsidP="00B136C1">
      <w:pPr>
        <w:spacing w:after="0"/>
        <w:rPr>
          <w:rFonts w:ascii="Times New Roman" w:eastAsia="Times New Roman" w:hAnsi="Times New Roman" w:cs="Times New Roman"/>
          <w:sz w:val="24"/>
        </w:rPr>
      </w:pPr>
    </w:p>
    <w:p w14:paraId="45B5BE8A" w14:textId="77777777" w:rsidR="00E52EAD" w:rsidRDefault="00E52EAD">
      <w:pPr>
        <w:spacing w:after="0"/>
        <w:jc w:val="center"/>
        <w:rPr>
          <w:rFonts w:ascii="Times New Roman" w:eastAsia="Times New Roman" w:hAnsi="Times New Roman" w:cs="Times New Roman"/>
          <w:sz w:val="24"/>
        </w:rPr>
      </w:pPr>
    </w:p>
    <w:p w14:paraId="685B8162" w14:textId="77777777" w:rsidR="00E52EAD" w:rsidRDefault="00B659DE">
      <w:pPr>
        <w:spacing w:after="0"/>
        <w:jc w:val="center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 xml:space="preserve">Томск 2020 г. </w:t>
      </w:r>
    </w:p>
    <w:p w14:paraId="197F70DC" w14:textId="77777777" w:rsidR="00E52EAD" w:rsidRDefault="00E52EAD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</w:rPr>
      </w:pPr>
    </w:p>
    <w:p w14:paraId="49195CBF" w14:textId="77777777" w:rsidR="00E52EAD" w:rsidRPr="00B136C1" w:rsidRDefault="00B659DE" w:rsidP="00B136C1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</w:rPr>
        <w:t>Цель работы:</w:t>
      </w:r>
      <w:r>
        <w:rPr>
          <w:rFonts w:ascii="Times New Roman" w:eastAsia="Times New Roman" w:hAnsi="Times New Roman" w:cs="Times New Roman"/>
          <w:sz w:val="28"/>
        </w:rPr>
        <w:t xml:space="preserve"> </w:t>
      </w:r>
      <w:r w:rsidRPr="00B136C1">
        <w:rPr>
          <w:rFonts w:ascii="Times New Roman" w:eastAsia="Times New Roman" w:hAnsi="Times New Roman" w:cs="Times New Roman"/>
          <w:sz w:val="28"/>
          <w:szCs w:val="28"/>
        </w:rPr>
        <w:t xml:space="preserve">Рассмотреть и составить программы с использованием </w:t>
      </w:r>
      <w:r w:rsidR="00B136C1" w:rsidRPr="00B136C1">
        <w:rPr>
          <w:rFonts w:ascii="Times New Roman" w:eastAsia="Times New Roman" w:hAnsi="Times New Roman" w:cs="Times New Roman"/>
          <w:bCs/>
          <w:sz w:val="28"/>
          <w:szCs w:val="28"/>
        </w:rPr>
        <w:t>массивов как формальных параметров подпрограмм</w:t>
      </w:r>
      <w:r w:rsidR="00200938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14:paraId="6D07E765" w14:textId="77777777" w:rsidR="00E52EAD" w:rsidRDefault="00E52EAD">
      <w:pPr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</w:rPr>
      </w:pPr>
    </w:p>
    <w:p w14:paraId="63450FFD" w14:textId="77777777" w:rsidR="00E52EAD" w:rsidRDefault="00B659DE" w:rsidP="00B136C1">
      <w:pPr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</w:rPr>
      </w:pPr>
      <w:r>
        <w:rPr>
          <w:rFonts w:ascii="Times New Roman" w:eastAsia="Times New Roman" w:hAnsi="Times New Roman" w:cs="Times New Roman"/>
          <w:b/>
          <w:sz w:val="28"/>
        </w:rPr>
        <w:t>Теоретическая часть</w:t>
      </w:r>
    </w:p>
    <w:p w14:paraId="6B835851" w14:textId="77777777" w:rsidR="00EF3674" w:rsidRPr="00EF3674" w:rsidRDefault="00EF3674" w:rsidP="00EF3674">
      <w:pPr>
        <w:pStyle w:val="a5"/>
        <w:spacing w:before="180" w:beforeAutospacing="0" w:line="288" w:lineRule="atLeast"/>
        <w:ind w:left="180" w:right="300"/>
        <w:jc w:val="both"/>
        <w:rPr>
          <w:color w:val="000000"/>
          <w:sz w:val="28"/>
          <w:szCs w:val="28"/>
        </w:rPr>
      </w:pPr>
      <w:r w:rsidRPr="00EF3674">
        <w:rPr>
          <w:rStyle w:val="a8"/>
          <w:color w:val="000000"/>
          <w:sz w:val="28"/>
          <w:szCs w:val="28"/>
        </w:rPr>
        <w:t>Применение подпрограмм даёт следующие преимущества:</w:t>
      </w:r>
    </w:p>
    <w:p w14:paraId="28DFFB7C" w14:textId="77777777" w:rsidR="00EF3674" w:rsidRPr="00EF3674" w:rsidRDefault="00EF3674" w:rsidP="00EF3674">
      <w:pPr>
        <w:pStyle w:val="a5"/>
        <w:spacing w:before="180" w:beforeAutospacing="0" w:line="288" w:lineRule="atLeast"/>
        <w:ind w:left="180" w:right="300"/>
        <w:jc w:val="both"/>
        <w:rPr>
          <w:color w:val="000000"/>
          <w:sz w:val="28"/>
          <w:szCs w:val="28"/>
        </w:rPr>
      </w:pPr>
      <w:r w:rsidRPr="00EF3674">
        <w:rPr>
          <w:color w:val="000000"/>
          <w:sz w:val="28"/>
          <w:szCs w:val="28"/>
        </w:rPr>
        <w:t>1. Экономия памяти: каждая программная единица существует в основной программе в единственном экземпляре, в то время как обращаться к ней можно многократно из разных точек в одной или в разных программах;</w:t>
      </w:r>
    </w:p>
    <w:p w14:paraId="33BF98CB" w14:textId="77777777" w:rsidR="00EF3674" w:rsidRPr="00EF3674" w:rsidRDefault="00EF3674" w:rsidP="00EF3674">
      <w:pPr>
        <w:pStyle w:val="a5"/>
        <w:spacing w:before="180" w:beforeAutospacing="0" w:line="288" w:lineRule="atLeast"/>
        <w:ind w:left="180" w:right="300"/>
        <w:jc w:val="both"/>
        <w:rPr>
          <w:color w:val="000000"/>
          <w:sz w:val="28"/>
          <w:szCs w:val="28"/>
        </w:rPr>
      </w:pPr>
      <w:r w:rsidRPr="00EF3674">
        <w:rPr>
          <w:color w:val="000000"/>
          <w:sz w:val="28"/>
          <w:szCs w:val="28"/>
        </w:rPr>
        <w:t>2. Заключается в применении методики нисходящего проектирования программ. В этом случае алгоритм представляется в виде последовательности относительно крупных подпрограмм, реализующих самостоятельные смысловые части алгоритма. Подпрограммы в свою очередь разбиваются на менее крупные подпрограммы нижнего уровня и т. д. Последовательное структурирование программы продолжается до тех пор, пока реализуемые подпрограммами алгоритмы не станут настолько простыми, чтобы их можно было легко запрограммировать. Такие программные единицы легче тестировать и отлаживать, и у них более чёткая логическая структура.</w:t>
      </w:r>
    </w:p>
    <w:p w14:paraId="585567EE" w14:textId="77777777" w:rsidR="00EF3674" w:rsidRPr="00EF3674" w:rsidRDefault="00EF3674" w:rsidP="00EF3674">
      <w:pPr>
        <w:pStyle w:val="a5"/>
        <w:spacing w:before="180" w:beforeAutospacing="0" w:line="288" w:lineRule="atLeast"/>
        <w:ind w:left="180" w:right="300"/>
        <w:jc w:val="both"/>
        <w:rPr>
          <w:color w:val="000000"/>
          <w:sz w:val="28"/>
          <w:szCs w:val="28"/>
        </w:rPr>
      </w:pPr>
      <w:r w:rsidRPr="00EF3674">
        <w:rPr>
          <w:color w:val="000000"/>
          <w:sz w:val="28"/>
          <w:szCs w:val="28"/>
        </w:rPr>
        <w:t>Для организации структурной программы используют подпрограммы, которые делятся на</w:t>
      </w:r>
      <w:r w:rsidR="00200938">
        <w:rPr>
          <w:color w:val="000000"/>
          <w:sz w:val="28"/>
          <w:szCs w:val="28"/>
        </w:rPr>
        <w:t xml:space="preserve"> </w:t>
      </w:r>
      <w:r w:rsidRPr="00EF3674">
        <w:rPr>
          <w:rStyle w:val="a8"/>
          <w:color w:val="000000"/>
          <w:sz w:val="28"/>
          <w:szCs w:val="28"/>
        </w:rPr>
        <w:t>пользовательские</w:t>
      </w:r>
      <w:r w:rsidRPr="00EF3674">
        <w:rPr>
          <w:color w:val="000000"/>
          <w:sz w:val="28"/>
          <w:szCs w:val="28"/>
        </w:rPr>
        <w:t> и </w:t>
      </w:r>
      <w:r w:rsidRPr="00EF3674">
        <w:rPr>
          <w:rStyle w:val="a8"/>
          <w:color w:val="000000"/>
          <w:sz w:val="28"/>
          <w:szCs w:val="28"/>
        </w:rPr>
        <w:t>стандартные</w:t>
      </w:r>
      <w:r w:rsidRPr="00EF3674">
        <w:rPr>
          <w:color w:val="000000"/>
          <w:sz w:val="28"/>
          <w:szCs w:val="28"/>
        </w:rPr>
        <w:t xml:space="preserve">, последние находятся в модуле </w:t>
      </w:r>
      <w:proofErr w:type="spellStart"/>
      <w:r w:rsidRPr="00EF3674">
        <w:rPr>
          <w:color w:val="000000"/>
          <w:sz w:val="28"/>
          <w:szCs w:val="28"/>
        </w:rPr>
        <w:t>turbo.tpl</w:t>
      </w:r>
      <w:proofErr w:type="spellEnd"/>
      <w:r w:rsidRPr="00EF3674">
        <w:rPr>
          <w:color w:val="000000"/>
          <w:sz w:val="28"/>
          <w:szCs w:val="28"/>
        </w:rPr>
        <w:t>. Например, в модуле CRT находится процедура очистки экрана – CLRSCR; и процедура, отвечающая за цвет выводимого текста – TEXTCOLOR (). Стандартные процедуры – READ, WRITE и функции – SIN, ORD, CHR.</w:t>
      </w:r>
    </w:p>
    <w:p w14:paraId="5F80FA8A" w14:textId="77777777" w:rsidR="00EF3674" w:rsidRPr="00EF3674" w:rsidRDefault="00EF3674" w:rsidP="00EF3674">
      <w:pPr>
        <w:pStyle w:val="a5"/>
        <w:spacing w:before="180" w:beforeAutospacing="0" w:line="288" w:lineRule="atLeast"/>
        <w:ind w:left="180" w:right="300"/>
        <w:jc w:val="both"/>
        <w:rPr>
          <w:color w:val="000000"/>
          <w:sz w:val="28"/>
          <w:szCs w:val="28"/>
        </w:rPr>
      </w:pPr>
      <w:r w:rsidRPr="00EF3674">
        <w:rPr>
          <w:color w:val="000000"/>
          <w:sz w:val="28"/>
          <w:szCs w:val="28"/>
        </w:rPr>
        <w:t>Каждая подпрограмма состоит из набора операторов, которые снабжены одним именем. По этому имени происходит </w:t>
      </w:r>
      <w:r w:rsidRPr="00EF3674">
        <w:rPr>
          <w:rStyle w:val="a8"/>
          <w:color w:val="000000"/>
          <w:sz w:val="28"/>
          <w:szCs w:val="28"/>
        </w:rPr>
        <w:t>обращение</w:t>
      </w:r>
      <w:r w:rsidRPr="00EF3674">
        <w:rPr>
          <w:color w:val="000000"/>
          <w:sz w:val="28"/>
          <w:szCs w:val="28"/>
        </w:rPr>
        <w:t> к данной подпрограмме.</w:t>
      </w:r>
    </w:p>
    <w:p w14:paraId="72185B3E" w14:textId="77777777" w:rsidR="00EF3674" w:rsidRPr="00EF3674" w:rsidRDefault="00EF3674" w:rsidP="00EF3674">
      <w:pPr>
        <w:pStyle w:val="a5"/>
        <w:spacing w:before="180" w:beforeAutospacing="0" w:line="288" w:lineRule="atLeast"/>
        <w:ind w:left="180" w:right="300"/>
        <w:jc w:val="both"/>
        <w:rPr>
          <w:color w:val="000000"/>
          <w:sz w:val="28"/>
          <w:szCs w:val="28"/>
        </w:rPr>
      </w:pPr>
      <w:r w:rsidRPr="00EF3674">
        <w:rPr>
          <w:color w:val="000000"/>
          <w:sz w:val="28"/>
          <w:szCs w:val="28"/>
        </w:rPr>
        <w:t>По способу организации подпрограммы делятся на подпрограммы-процедуры – PROCEDURE и  подпрограммы – функции – FUNCTION (причём, функция – частный случай процедуры).</w:t>
      </w:r>
    </w:p>
    <w:p w14:paraId="2B7154EF" w14:textId="77777777" w:rsidR="00EF3674" w:rsidRPr="00EF3674" w:rsidRDefault="00EF3674" w:rsidP="00EF3674">
      <w:pPr>
        <w:pStyle w:val="a5"/>
        <w:spacing w:before="180" w:beforeAutospacing="0" w:line="288" w:lineRule="atLeast"/>
        <w:ind w:left="180" w:right="300"/>
        <w:jc w:val="both"/>
        <w:rPr>
          <w:color w:val="000000"/>
          <w:sz w:val="28"/>
          <w:szCs w:val="28"/>
        </w:rPr>
      </w:pPr>
      <w:r w:rsidRPr="00EF3674">
        <w:rPr>
          <w:rStyle w:val="a8"/>
          <w:color w:val="000000"/>
          <w:sz w:val="28"/>
          <w:szCs w:val="28"/>
        </w:rPr>
        <w:t>Описать подпрограмму</w:t>
      </w:r>
      <w:r w:rsidRPr="00EF3674">
        <w:rPr>
          <w:color w:val="000000"/>
          <w:sz w:val="28"/>
          <w:szCs w:val="28"/>
        </w:rPr>
        <w:t xml:space="preserve"> – это означает, в разделе описаний основной программы после раздела объявления переменных (VAR) указать заголовок и тело программной единицы. В заголовке объявляются имя подпрограммы и формальные параметры, если они есть. Для функции указывается, кроме того, и тип возвращаемого ею результата. За </w:t>
      </w:r>
      <w:r w:rsidRPr="00EF3674">
        <w:rPr>
          <w:color w:val="000000"/>
          <w:sz w:val="28"/>
          <w:szCs w:val="28"/>
        </w:rPr>
        <w:lastRenderedPageBreak/>
        <w:t>заголовком следует тело подпрограммы, которое, подобно основной программе, состоит из раздела описаний и раздела исполняемых операторов. В разделе описаний подпрограммы могут встретиться описания подпрограмм низшего уровня, в тех – описания других подпрограмм и так далее. Все имена, описанные внутри программной единицы, локализуются в ней, то есть «невидимы» снаружи программы.</w:t>
      </w:r>
    </w:p>
    <w:p w14:paraId="35D40E98" w14:textId="77777777" w:rsidR="00EF3674" w:rsidRPr="00200938" w:rsidRDefault="00EF3674" w:rsidP="00200938">
      <w:pPr>
        <w:pStyle w:val="a5"/>
        <w:spacing w:before="180" w:beforeAutospacing="0" w:line="288" w:lineRule="atLeast"/>
        <w:ind w:left="180" w:right="300"/>
        <w:jc w:val="both"/>
        <w:rPr>
          <w:color w:val="000000"/>
          <w:sz w:val="28"/>
          <w:szCs w:val="28"/>
        </w:rPr>
      </w:pPr>
      <w:r w:rsidRPr="00EF3674">
        <w:rPr>
          <w:rStyle w:val="a8"/>
          <w:color w:val="000000"/>
          <w:sz w:val="28"/>
          <w:szCs w:val="28"/>
        </w:rPr>
        <w:t>Вызовом</w:t>
      </w:r>
      <w:r w:rsidRPr="00EF3674">
        <w:rPr>
          <w:color w:val="000000"/>
          <w:sz w:val="28"/>
          <w:szCs w:val="28"/>
        </w:rPr>
        <w:t> подпрограммы называется упоминание имени этой подпрограммы в теле основной программы с указанием списка фактических параметров, если они есть. Это приводит к активизации программной единицы, и выполнению входящих в неё операторов. После выполнения последнего из них управление возвращается обратно в основную программу, и выполняются операторы, стоящие непосредственно за оператором вызова процедуры. Функция отличается от процедуры тем, что результат её работы возвращается в виде значения этой функции, и, следовательно, вызов функции может использоваться наряду с другими операндами в выражениях.</w:t>
      </w:r>
    </w:p>
    <w:p w14:paraId="2340B8C8" w14:textId="77777777" w:rsidR="00B136C1" w:rsidRPr="00200938" w:rsidRDefault="00B136C1" w:rsidP="00EF3674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</w:rPr>
        <w:t>Формат</w:t>
      </w:r>
      <w:r w:rsidRPr="00200938">
        <w:rPr>
          <w:rFonts w:ascii="Times New Roman" w:eastAsia="Times New Roman" w:hAnsi="Times New Roman" w:cs="Times New Roman"/>
          <w:b/>
          <w:sz w:val="28"/>
          <w:lang w:val="en-US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</w:rPr>
        <w:t>описания</w:t>
      </w:r>
      <w:r w:rsidRPr="00200938">
        <w:rPr>
          <w:rFonts w:ascii="Times New Roman" w:eastAsia="Times New Roman" w:hAnsi="Times New Roman" w:cs="Times New Roman"/>
          <w:b/>
          <w:sz w:val="28"/>
          <w:lang w:val="en-US"/>
        </w:rPr>
        <w:t>:</w:t>
      </w:r>
    </w:p>
    <w:p w14:paraId="04FDA927" w14:textId="77777777" w:rsidR="00200938" w:rsidRPr="00200938" w:rsidRDefault="00200938" w:rsidP="002009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200938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ype</w:t>
      </w:r>
    </w:p>
    <w:p w14:paraId="124EDE24" w14:textId="77777777" w:rsidR="00200938" w:rsidRPr="00200938" w:rsidRDefault="00200938" w:rsidP="002009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00938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matrix = </w:t>
      </w:r>
      <w:r w:rsidRPr="00200938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array </w:t>
      </w:r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gramStart"/>
      <w:r w:rsidRPr="00200938">
        <w:rPr>
          <w:rFonts w:ascii="Courier New" w:hAnsi="Courier New" w:cs="Courier New"/>
          <w:color w:val="006400"/>
          <w:sz w:val="20"/>
          <w:szCs w:val="20"/>
          <w:lang w:val="en-US"/>
        </w:rPr>
        <w:t>1.</w:t>
      </w:r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  <w:proofErr w:type="gramEnd"/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n, </w:t>
      </w:r>
      <w:r w:rsidRPr="00200938">
        <w:rPr>
          <w:rFonts w:ascii="Courier New" w:hAnsi="Courier New" w:cs="Courier New"/>
          <w:color w:val="006400"/>
          <w:sz w:val="20"/>
          <w:szCs w:val="20"/>
          <w:lang w:val="en-US"/>
        </w:rPr>
        <w:t>1.</w:t>
      </w:r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.m] </w:t>
      </w:r>
      <w:r w:rsidRPr="00200938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of </w:t>
      </w:r>
      <w:r w:rsidRPr="00200938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76ACBB8E" w14:textId="77777777" w:rsidR="00200938" w:rsidRPr="00200938" w:rsidRDefault="00200938" w:rsidP="002009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r w:rsidRPr="00200938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array </w:t>
      </w:r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gramStart"/>
      <w:r w:rsidRPr="00200938">
        <w:rPr>
          <w:rFonts w:ascii="Courier New" w:hAnsi="Courier New" w:cs="Courier New"/>
          <w:color w:val="006400"/>
          <w:sz w:val="20"/>
          <w:szCs w:val="20"/>
          <w:lang w:val="en-US"/>
        </w:rPr>
        <w:t>1.</w:t>
      </w:r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  <w:proofErr w:type="gramEnd"/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n] </w:t>
      </w:r>
      <w:r w:rsidRPr="00200938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of </w:t>
      </w:r>
      <w:r w:rsidRPr="00200938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5BA4246E" w14:textId="77777777" w:rsidR="00200938" w:rsidRPr="00200938" w:rsidRDefault="00200938" w:rsidP="002009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00938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procedure </w:t>
      </w:r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&lt; </w:t>
      </w:r>
      <w:r>
        <w:rPr>
          <w:rFonts w:ascii="Courier New" w:hAnsi="Courier New" w:cs="Courier New"/>
          <w:color w:val="000000"/>
          <w:sz w:val="20"/>
          <w:szCs w:val="20"/>
        </w:rPr>
        <w:t>имя</w:t>
      </w:r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</w:rPr>
        <w:t>процедуры</w:t>
      </w:r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&gt; (a: matrix; </w:t>
      </w:r>
      <w:r w:rsidRPr="00200938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var </w:t>
      </w:r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>b: matrix);</w:t>
      </w:r>
    </w:p>
    <w:p w14:paraId="431674E4" w14:textId="77777777" w:rsidR="00200938" w:rsidRDefault="00200938" w:rsidP="002009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8000"/>
          <w:sz w:val="20"/>
          <w:szCs w:val="20"/>
        </w:rPr>
      </w:pPr>
      <w:r>
        <w:rPr>
          <w:rFonts w:ascii="Courier New" w:hAnsi="Courier New" w:cs="Courier New"/>
          <w:color w:val="008000"/>
          <w:sz w:val="20"/>
          <w:szCs w:val="20"/>
        </w:rPr>
        <w:t>// раздел описаний процедуры</w:t>
      </w:r>
    </w:p>
    <w:p w14:paraId="4F8F1C01" w14:textId="77777777" w:rsidR="00200938" w:rsidRDefault="00200938" w:rsidP="002009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</w:rPr>
        <w:t>begin</w:t>
      </w:r>
      <w:proofErr w:type="spellEnd"/>
    </w:p>
    <w:p w14:paraId="40322FA6" w14:textId="77777777" w:rsidR="00200938" w:rsidRDefault="00200938" w:rsidP="002009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8000"/>
          <w:sz w:val="20"/>
          <w:szCs w:val="20"/>
        </w:rPr>
      </w:pPr>
      <w:r>
        <w:rPr>
          <w:rFonts w:ascii="Courier New" w:hAnsi="Courier New" w:cs="Courier New"/>
          <w:color w:val="008000"/>
          <w:sz w:val="20"/>
          <w:szCs w:val="20"/>
        </w:rPr>
        <w:t>// исполняемая часть процедуры</w:t>
      </w:r>
    </w:p>
    <w:p w14:paraId="605AD29D" w14:textId="77777777" w:rsidR="00200938" w:rsidRPr="00200938" w:rsidRDefault="00200938" w:rsidP="002009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00938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174EACAD" w14:textId="77777777" w:rsidR="00200938" w:rsidRPr="00200938" w:rsidRDefault="00200938" w:rsidP="002009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00938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unction </w:t>
      </w:r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&lt; </w:t>
      </w:r>
      <w:r>
        <w:rPr>
          <w:rFonts w:ascii="Courier New" w:hAnsi="Courier New" w:cs="Courier New"/>
          <w:color w:val="000000"/>
          <w:sz w:val="20"/>
          <w:szCs w:val="20"/>
        </w:rPr>
        <w:t>имя</w:t>
      </w:r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</w:rPr>
        <w:t>функции</w:t>
      </w:r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&gt; (b: </w:t>
      </w:r>
      <w:proofErr w:type="spellStart"/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: </w:t>
      </w:r>
      <w:r w:rsidRPr="00200938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r w:rsidRPr="00200938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404321F1" w14:textId="77777777" w:rsidR="00200938" w:rsidRDefault="00200938" w:rsidP="002009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8000"/>
          <w:sz w:val="20"/>
          <w:szCs w:val="20"/>
        </w:rPr>
      </w:pPr>
      <w:r>
        <w:rPr>
          <w:rFonts w:ascii="Courier New" w:hAnsi="Courier New" w:cs="Courier New"/>
          <w:color w:val="008000"/>
          <w:sz w:val="20"/>
          <w:szCs w:val="20"/>
        </w:rPr>
        <w:t>// раздел описаний функции</w:t>
      </w:r>
    </w:p>
    <w:p w14:paraId="6A7A041F" w14:textId="77777777" w:rsidR="00200938" w:rsidRDefault="00200938" w:rsidP="002009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</w:rPr>
        <w:t>begin</w:t>
      </w:r>
      <w:proofErr w:type="spellEnd"/>
    </w:p>
    <w:p w14:paraId="65FD16D7" w14:textId="77777777" w:rsidR="00200938" w:rsidRDefault="00200938" w:rsidP="002009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8000"/>
          <w:sz w:val="20"/>
          <w:szCs w:val="20"/>
        </w:rPr>
      </w:pPr>
      <w:r>
        <w:rPr>
          <w:rFonts w:ascii="Courier New" w:hAnsi="Courier New" w:cs="Courier New"/>
          <w:color w:val="008000"/>
          <w:sz w:val="20"/>
          <w:szCs w:val="20"/>
        </w:rPr>
        <w:t>// исполняемая часть функции</w:t>
      </w:r>
    </w:p>
    <w:p w14:paraId="3962206E" w14:textId="77777777" w:rsidR="00200938" w:rsidRDefault="00200938" w:rsidP="002009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14:paraId="0482EC23" w14:textId="77777777" w:rsidR="00200938" w:rsidRDefault="00200938" w:rsidP="00EF3674">
      <w:pPr>
        <w:spacing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</w:rPr>
      </w:pPr>
    </w:p>
    <w:p w14:paraId="2DA9BBD4" w14:textId="77777777" w:rsidR="00200938" w:rsidRPr="00200938" w:rsidRDefault="00200938" w:rsidP="00EF3674">
      <w:pPr>
        <w:spacing w:line="360" w:lineRule="auto"/>
        <w:ind w:firstLine="567"/>
        <w:jc w:val="both"/>
        <w:rPr>
          <w:rFonts w:ascii="Times New Roman" w:eastAsia="Times New Roman" w:hAnsi="Times New Roman" w:cs="Times New Roman"/>
          <w:b/>
          <w:bCs/>
          <w:sz w:val="28"/>
        </w:rPr>
      </w:pPr>
      <w:r w:rsidRPr="00200938">
        <w:rPr>
          <w:rFonts w:ascii="Times New Roman" w:eastAsia="Times New Roman" w:hAnsi="Times New Roman" w:cs="Times New Roman"/>
          <w:b/>
          <w:bCs/>
          <w:sz w:val="28"/>
        </w:rPr>
        <w:t>Пример:</w:t>
      </w:r>
    </w:p>
    <w:p w14:paraId="639787EF" w14:textId="77777777" w:rsidR="00B136C1" w:rsidRPr="00B136C1" w:rsidRDefault="00200938" w:rsidP="00EF3674">
      <w:pPr>
        <w:spacing w:line="360" w:lineRule="auto"/>
        <w:ind w:firstLine="567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С</w:t>
      </w:r>
      <w:r w:rsidR="00B136C1" w:rsidRPr="00B136C1">
        <w:rPr>
          <w:rFonts w:ascii="Times New Roman" w:eastAsia="Times New Roman" w:hAnsi="Times New Roman" w:cs="Times New Roman"/>
          <w:sz w:val="28"/>
        </w:rPr>
        <w:t xml:space="preserve">оставить процедуру для определения элементов массива </w:t>
      </w:r>
      <w:proofErr w:type="gramStart"/>
      <w:r w:rsidR="00B136C1" w:rsidRPr="00B136C1">
        <w:rPr>
          <w:rFonts w:ascii="Times New Roman" w:eastAsia="Times New Roman" w:hAnsi="Times New Roman" w:cs="Times New Roman"/>
          <w:sz w:val="28"/>
        </w:rPr>
        <w:t>В(</w:t>
      </w:r>
      <w:proofErr w:type="gramEnd"/>
      <w:r w:rsidR="00B136C1" w:rsidRPr="00B136C1">
        <w:rPr>
          <w:rFonts w:ascii="Times New Roman" w:eastAsia="Times New Roman" w:hAnsi="Times New Roman" w:cs="Times New Roman"/>
          <w:sz w:val="28"/>
        </w:rPr>
        <w:t xml:space="preserve">5,3) как квадратов от элементов массива С(5,3). Определить среднее арифметическое элементов массива </w:t>
      </w:r>
      <w:proofErr w:type="gramStart"/>
      <w:r w:rsidR="00B136C1" w:rsidRPr="00B136C1">
        <w:rPr>
          <w:rFonts w:ascii="Times New Roman" w:eastAsia="Times New Roman" w:hAnsi="Times New Roman" w:cs="Times New Roman"/>
          <w:sz w:val="28"/>
        </w:rPr>
        <w:t>В(</w:t>
      </w:r>
      <w:proofErr w:type="gramEnd"/>
      <w:r w:rsidR="00B136C1" w:rsidRPr="00B136C1">
        <w:rPr>
          <w:rFonts w:ascii="Times New Roman" w:eastAsia="Times New Roman" w:hAnsi="Times New Roman" w:cs="Times New Roman"/>
          <w:sz w:val="28"/>
        </w:rPr>
        <w:t xml:space="preserve">5,3). Элементы массива </w:t>
      </w:r>
      <w:proofErr w:type="gramStart"/>
      <w:r w:rsidR="00B136C1" w:rsidRPr="00B136C1">
        <w:rPr>
          <w:rFonts w:ascii="Times New Roman" w:eastAsia="Times New Roman" w:hAnsi="Times New Roman" w:cs="Times New Roman"/>
          <w:sz w:val="28"/>
        </w:rPr>
        <w:t>С(</w:t>
      </w:r>
      <w:proofErr w:type="gramEnd"/>
      <w:r w:rsidR="00B136C1" w:rsidRPr="00B136C1">
        <w:rPr>
          <w:rFonts w:ascii="Times New Roman" w:eastAsia="Times New Roman" w:hAnsi="Times New Roman" w:cs="Times New Roman"/>
          <w:sz w:val="28"/>
        </w:rPr>
        <w:t>5,3) считать из файла, результаты расчета вывести в файл.</w:t>
      </w:r>
    </w:p>
    <w:p w14:paraId="4746C672" w14:textId="77777777" w:rsidR="00B136C1" w:rsidRPr="00B136C1" w:rsidRDefault="00B136C1" w:rsidP="00EF3674">
      <w:pPr>
        <w:spacing w:line="360" w:lineRule="auto"/>
        <w:ind w:firstLine="567"/>
        <w:jc w:val="both"/>
        <w:rPr>
          <w:rFonts w:ascii="Times New Roman" w:hAnsi="Times New Roman" w:cs="Times New Roman"/>
          <w:iCs/>
          <w:sz w:val="28"/>
          <w:lang w:val="en-US"/>
        </w:rPr>
      </w:pPr>
      <w:r w:rsidRPr="00B136C1">
        <w:rPr>
          <w:rFonts w:ascii="Times New Roman" w:hAnsi="Times New Roman" w:cs="Times New Roman"/>
          <w:iCs/>
          <w:sz w:val="28"/>
        </w:rPr>
        <w:t>Исходные</w:t>
      </w:r>
      <w:r w:rsidRPr="00B136C1">
        <w:rPr>
          <w:rFonts w:ascii="Times New Roman" w:hAnsi="Times New Roman" w:cs="Times New Roman"/>
          <w:iCs/>
          <w:sz w:val="28"/>
          <w:lang w:val="en-US"/>
        </w:rPr>
        <w:t xml:space="preserve"> </w:t>
      </w:r>
      <w:r w:rsidRPr="00B136C1">
        <w:rPr>
          <w:rFonts w:ascii="Times New Roman" w:hAnsi="Times New Roman" w:cs="Times New Roman"/>
          <w:iCs/>
          <w:sz w:val="28"/>
        </w:rPr>
        <w:t>данные</w:t>
      </w:r>
      <w:r w:rsidRPr="00B136C1">
        <w:rPr>
          <w:rFonts w:ascii="Times New Roman" w:hAnsi="Times New Roman" w:cs="Times New Roman"/>
          <w:iCs/>
          <w:sz w:val="28"/>
          <w:lang w:val="en-US"/>
        </w:rPr>
        <w:t>: 0.22   0.23   0.18</w:t>
      </w:r>
    </w:p>
    <w:p w14:paraId="0137EF77" w14:textId="77777777" w:rsidR="00B136C1" w:rsidRPr="00B136C1" w:rsidRDefault="00B136C1" w:rsidP="00EF3674">
      <w:pPr>
        <w:spacing w:line="360" w:lineRule="auto"/>
        <w:ind w:firstLine="567"/>
        <w:jc w:val="both"/>
        <w:rPr>
          <w:rFonts w:ascii="Times New Roman" w:hAnsi="Times New Roman" w:cs="Times New Roman"/>
          <w:iCs/>
          <w:sz w:val="28"/>
          <w:lang w:val="en-US"/>
        </w:rPr>
      </w:pPr>
      <w:r w:rsidRPr="00B136C1">
        <w:rPr>
          <w:rFonts w:ascii="Times New Roman" w:hAnsi="Times New Roman" w:cs="Times New Roman"/>
          <w:iCs/>
          <w:sz w:val="28"/>
          <w:lang w:val="en-US"/>
        </w:rPr>
        <w:t xml:space="preserve">                                  </w:t>
      </w:r>
      <w:proofErr w:type="gramStart"/>
      <w:r w:rsidRPr="00B136C1">
        <w:rPr>
          <w:rFonts w:ascii="Times New Roman" w:hAnsi="Times New Roman" w:cs="Times New Roman"/>
          <w:iCs/>
          <w:sz w:val="28"/>
          <w:lang w:val="en-US"/>
        </w:rPr>
        <w:t>0.59  0.82</w:t>
      </w:r>
      <w:proofErr w:type="gramEnd"/>
      <w:r w:rsidRPr="00B136C1">
        <w:rPr>
          <w:rFonts w:ascii="Times New Roman" w:hAnsi="Times New Roman" w:cs="Times New Roman"/>
          <w:iCs/>
          <w:sz w:val="28"/>
          <w:lang w:val="en-US"/>
        </w:rPr>
        <w:t xml:space="preserve">   0.15</w:t>
      </w:r>
    </w:p>
    <w:p w14:paraId="59EA58DC" w14:textId="77777777" w:rsidR="00B136C1" w:rsidRPr="00B136C1" w:rsidRDefault="00B136C1" w:rsidP="00EF3674">
      <w:pPr>
        <w:spacing w:line="360" w:lineRule="auto"/>
        <w:ind w:firstLine="567"/>
        <w:jc w:val="both"/>
        <w:rPr>
          <w:rFonts w:ascii="Times New Roman" w:hAnsi="Times New Roman" w:cs="Times New Roman"/>
          <w:iCs/>
          <w:sz w:val="28"/>
          <w:lang w:val="en-US"/>
        </w:rPr>
      </w:pPr>
      <w:r w:rsidRPr="00B136C1">
        <w:rPr>
          <w:rFonts w:ascii="Times New Roman" w:hAnsi="Times New Roman" w:cs="Times New Roman"/>
          <w:iCs/>
          <w:sz w:val="28"/>
          <w:lang w:val="en-US"/>
        </w:rPr>
        <w:t xml:space="preserve">                                  0.27   0.05   0.94</w:t>
      </w:r>
    </w:p>
    <w:p w14:paraId="0E5FC558" w14:textId="77777777" w:rsidR="00B136C1" w:rsidRPr="00B136C1" w:rsidRDefault="00B136C1" w:rsidP="00EF3674">
      <w:pPr>
        <w:spacing w:line="360" w:lineRule="auto"/>
        <w:ind w:firstLine="567"/>
        <w:jc w:val="both"/>
        <w:rPr>
          <w:rFonts w:ascii="Times New Roman" w:hAnsi="Times New Roman" w:cs="Times New Roman"/>
          <w:iCs/>
          <w:sz w:val="28"/>
          <w:lang w:val="en-US"/>
        </w:rPr>
      </w:pPr>
      <w:r w:rsidRPr="00B136C1">
        <w:rPr>
          <w:rFonts w:ascii="Times New Roman" w:hAnsi="Times New Roman" w:cs="Times New Roman"/>
          <w:iCs/>
          <w:sz w:val="28"/>
          <w:lang w:val="en-US"/>
        </w:rPr>
        <w:lastRenderedPageBreak/>
        <w:t xml:space="preserve">                                  0.99   0.59   0.05</w:t>
      </w:r>
    </w:p>
    <w:p w14:paraId="0B22829C" w14:textId="77777777" w:rsidR="00B136C1" w:rsidRPr="00B136C1" w:rsidRDefault="00B136C1" w:rsidP="00EF3674">
      <w:pPr>
        <w:spacing w:line="360" w:lineRule="auto"/>
        <w:ind w:firstLine="567"/>
        <w:jc w:val="both"/>
        <w:rPr>
          <w:rFonts w:ascii="Times New Roman" w:hAnsi="Times New Roman" w:cs="Times New Roman"/>
          <w:iCs/>
          <w:sz w:val="28"/>
          <w:lang w:val="en-US"/>
        </w:rPr>
      </w:pPr>
      <w:r w:rsidRPr="00B136C1">
        <w:rPr>
          <w:rFonts w:ascii="Times New Roman" w:hAnsi="Times New Roman" w:cs="Times New Roman"/>
          <w:iCs/>
          <w:sz w:val="28"/>
          <w:lang w:val="en-US"/>
        </w:rPr>
        <w:t xml:space="preserve">                                  0.21   0.22   0.94</w:t>
      </w:r>
    </w:p>
    <w:p w14:paraId="45F952A5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ype</w:t>
      </w:r>
    </w:p>
    <w:p w14:paraId="08E451B8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array </w:t>
      </w: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gramStart"/>
      <w:r w:rsidRPr="00B136C1">
        <w:rPr>
          <w:rFonts w:ascii="Courier New" w:hAnsi="Courier New" w:cs="Courier New"/>
          <w:color w:val="006400"/>
          <w:sz w:val="20"/>
          <w:szCs w:val="20"/>
          <w:lang w:val="en-US"/>
        </w:rPr>
        <w:t>1..</w:t>
      </w:r>
      <w:proofErr w:type="gramEnd"/>
      <w:r w:rsidRPr="00B136C1">
        <w:rPr>
          <w:rFonts w:ascii="Courier New" w:hAnsi="Courier New" w:cs="Courier New"/>
          <w:color w:val="006400"/>
          <w:sz w:val="20"/>
          <w:szCs w:val="20"/>
          <w:lang w:val="en-US"/>
        </w:rPr>
        <w:t>5</w:t>
      </w: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B136C1">
        <w:rPr>
          <w:rFonts w:ascii="Courier New" w:hAnsi="Courier New" w:cs="Courier New"/>
          <w:color w:val="006400"/>
          <w:sz w:val="20"/>
          <w:szCs w:val="20"/>
          <w:lang w:val="en-US"/>
        </w:rPr>
        <w:t>1..3</w:t>
      </w: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 </w:t>
      </w: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of </w:t>
      </w:r>
      <w:r w:rsidRPr="00B136C1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3A1FC826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704E3E81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</w:p>
    <w:p w14:paraId="04C0DFDD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j: </w:t>
      </w:r>
      <w:r w:rsidRPr="00B136C1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7658E4A5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b, c: </w:t>
      </w:r>
      <w:proofErr w:type="spellStart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4B487318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average: </w:t>
      </w:r>
      <w:r w:rsidRPr="00B136C1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357441F3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f1, f2: text;</w:t>
      </w:r>
    </w:p>
    <w:p w14:paraId="4812E623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</w:p>
    <w:p w14:paraId="1813A4E9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procedure </w:t>
      </w:r>
      <w:proofErr w:type="spellStart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get_</w:t>
      </w:r>
      <w:proofErr w:type="gramStart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avarege</w:t>
      </w:r>
      <w:proofErr w:type="spellEnd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: </w:t>
      </w:r>
      <w:proofErr w:type="spellStart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var </w:t>
      </w: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b: </w:t>
      </w:r>
      <w:proofErr w:type="spellStart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var </w:t>
      </w: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average: </w:t>
      </w:r>
      <w:r w:rsidRPr="00B136C1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44AA2A1A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</w:p>
    <w:p w14:paraId="4F1E0EC5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j: </w:t>
      </w:r>
      <w:r w:rsidRPr="00B136C1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4F2987EA" w14:textId="77777777" w:rsidR="00B136C1" w:rsidRPr="00B136C1" w:rsidRDefault="00200938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noProof/>
          <w:color w:val="000000"/>
          <w:sz w:val="20"/>
          <w:szCs w:val="20"/>
        </w:rPr>
        <w:drawing>
          <wp:anchor distT="0" distB="0" distL="114300" distR="114300" simplePos="0" relativeHeight="251658240" behindDoc="0" locked="0" layoutInCell="1" allowOverlap="1" wp14:anchorId="533908C4" wp14:editId="4E1236B2">
            <wp:simplePos x="0" y="0"/>
            <wp:positionH relativeFrom="column">
              <wp:posOffset>3503295</wp:posOffset>
            </wp:positionH>
            <wp:positionV relativeFrom="paragraph">
              <wp:posOffset>635</wp:posOffset>
            </wp:positionV>
            <wp:extent cx="2686050" cy="2301240"/>
            <wp:effectExtent l="19050" t="0" r="0" b="0"/>
            <wp:wrapNone/>
            <wp:docPr id="3" name="Рисунок 0" descr="Рисунок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1.pn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2301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74FE883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</w:p>
    <w:p w14:paraId="1F97AE87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average :</w:t>
      </w:r>
      <w:proofErr w:type="gramEnd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B136C1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="00EF3674" w:rsidRPr="00EF3674">
        <w:rPr>
          <w:noProof/>
          <w:sz w:val="28"/>
          <w:lang w:val="en-US"/>
        </w:rPr>
        <w:t xml:space="preserve"> </w:t>
      </w:r>
    </w:p>
    <w:p w14:paraId="190F28B8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</w:p>
    <w:p w14:paraId="7599CCBE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proofErr w:type="spellStart"/>
      <w:proofErr w:type="gramStart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B136C1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B136C1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5 </w:t>
      </w: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2850942E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for </w:t>
      </w:r>
      <w:proofErr w:type="gramStart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j :</w:t>
      </w:r>
      <w:proofErr w:type="gramEnd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B136C1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B136C1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3 </w:t>
      </w: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365165A1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begin</w:t>
      </w:r>
    </w:p>
    <w:p w14:paraId="6BB49ED0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</w:t>
      </w:r>
      <w:proofErr w:type="gramStart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b[</w:t>
      </w:r>
      <w:proofErr w:type="spellStart"/>
      <w:proofErr w:type="gramEnd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j] := </w:t>
      </w:r>
      <w:proofErr w:type="spellStart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sqr</w:t>
      </w:r>
      <w:proofErr w:type="spellEnd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(c[</w:t>
      </w:r>
      <w:proofErr w:type="spellStart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, j]);</w:t>
      </w:r>
      <w:r w:rsidR="00EF3674" w:rsidRPr="00200938">
        <w:rPr>
          <w:noProof/>
          <w:sz w:val="28"/>
          <w:lang w:val="en-US"/>
        </w:rPr>
        <w:t xml:space="preserve"> </w:t>
      </w:r>
    </w:p>
    <w:p w14:paraId="0B3D7CCA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gramStart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average :</w:t>
      </w:r>
      <w:proofErr w:type="gramEnd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= average + b[</w:t>
      </w:r>
      <w:proofErr w:type="spellStart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, j]</w:t>
      </w:r>
    </w:p>
    <w:p w14:paraId="50E90229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</w:t>
      </w:r>
      <w:r w:rsidRPr="00B136C1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1604C241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</w:p>
    <w:p w14:paraId="4F9CE58B" w14:textId="77777777" w:rsidR="00B136C1" w:rsidRPr="00B136C1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average :</w:t>
      </w:r>
      <w:proofErr w:type="gramEnd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= average / (</w:t>
      </w:r>
      <w:proofErr w:type="spellStart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136C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* j)</w:t>
      </w:r>
    </w:p>
    <w:p w14:paraId="511EEC99" w14:textId="77777777" w:rsidR="00B136C1" w:rsidRPr="0070160C" w:rsidRDefault="00B136C1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70160C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70160C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2A678106" w14:textId="77777777" w:rsidR="00EF3674" w:rsidRPr="0070160C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5FCD9C0B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</w:p>
    <w:p w14:paraId="6DE83C2B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assign(</w:t>
      </w:r>
      <w:proofErr w:type="gramEnd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f1, </w:t>
      </w:r>
      <w:r w:rsidRPr="00EF3674">
        <w:rPr>
          <w:rFonts w:ascii="Courier New" w:hAnsi="Courier New" w:cs="Courier New"/>
          <w:color w:val="0000FF"/>
          <w:sz w:val="20"/>
          <w:szCs w:val="20"/>
          <w:lang w:val="en-US"/>
        </w:rPr>
        <w:t>'data_1.txt'</w:t>
      </w: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0159263A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reset(f1);</w:t>
      </w:r>
    </w:p>
    <w:p w14:paraId="541C2210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noProof/>
          <w:color w:val="000000"/>
          <w:sz w:val="20"/>
          <w:szCs w:val="20"/>
        </w:rPr>
        <w:drawing>
          <wp:anchor distT="0" distB="0" distL="114300" distR="114300" simplePos="0" relativeHeight="251659264" behindDoc="0" locked="0" layoutInCell="1" allowOverlap="1" wp14:anchorId="2BC92F4B" wp14:editId="602827E9">
            <wp:simplePos x="0" y="0"/>
            <wp:positionH relativeFrom="column">
              <wp:posOffset>2710815</wp:posOffset>
            </wp:positionH>
            <wp:positionV relativeFrom="paragraph">
              <wp:posOffset>83820</wp:posOffset>
            </wp:positionV>
            <wp:extent cx="3478530" cy="2179320"/>
            <wp:effectExtent l="19050" t="0" r="7620" b="0"/>
            <wp:wrapNone/>
            <wp:docPr id="5" name="Рисунок 4" descr="Рисунок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2.pn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78530" cy="2179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assign(</w:t>
      </w:r>
      <w:proofErr w:type="gramEnd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f2, </w:t>
      </w:r>
      <w:r w:rsidRPr="00EF3674">
        <w:rPr>
          <w:rFonts w:ascii="Courier New" w:hAnsi="Courier New" w:cs="Courier New"/>
          <w:color w:val="0000FF"/>
          <w:sz w:val="20"/>
          <w:szCs w:val="20"/>
          <w:lang w:val="en-US"/>
        </w:rPr>
        <w:t>'result_1.txt'</w:t>
      </w: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565392FC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rewrite(f2);</w:t>
      </w:r>
    </w:p>
    <w:p w14:paraId="5F3AA450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</w:p>
    <w:p w14:paraId="67BE77F0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EF3674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proofErr w:type="spellStart"/>
      <w:proofErr w:type="gramStart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EF3674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EF3674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EF3674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5 </w:t>
      </w:r>
      <w:r w:rsidRPr="00EF3674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110C1B17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begin</w:t>
      </w:r>
    </w:p>
    <w:p w14:paraId="18780039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for </w:t>
      </w:r>
      <w:proofErr w:type="gramStart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j :</w:t>
      </w:r>
      <w:proofErr w:type="gramEnd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EF3674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EF3674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EF3674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3 </w:t>
      </w:r>
      <w:r w:rsidRPr="00EF3674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4EAD4D65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</w:t>
      </w:r>
      <w:proofErr w:type="gramStart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read(</w:t>
      </w:r>
      <w:proofErr w:type="gramEnd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f1, c[</w:t>
      </w:r>
      <w:proofErr w:type="spellStart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, j]);</w:t>
      </w:r>
    </w:p>
    <w:p w14:paraId="697EE87E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</w:t>
      </w:r>
      <w:proofErr w:type="spellStart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(f1)</w:t>
      </w:r>
    </w:p>
    <w:p w14:paraId="44AA0A95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EF3674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4A64C3AE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</w:p>
    <w:p w14:paraId="16B3C3FA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get_average</w:t>
      </w:r>
      <w:proofErr w:type="spellEnd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(c, b, average);</w:t>
      </w:r>
    </w:p>
    <w:p w14:paraId="09721887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</w:p>
    <w:p w14:paraId="7923AA30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EF3674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proofErr w:type="spellStart"/>
      <w:proofErr w:type="gramStart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EF3674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EF3674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EF3674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5 </w:t>
      </w:r>
      <w:r w:rsidRPr="00EF3674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6844E7A6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begin</w:t>
      </w:r>
    </w:p>
    <w:p w14:paraId="3677C105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for </w:t>
      </w:r>
      <w:proofErr w:type="gramStart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j :</w:t>
      </w:r>
      <w:proofErr w:type="gramEnd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EF3674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EF3674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EF3674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3 </w:t>
      </w:r>
      <w:r w:rsidRPr="00EF3674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2B349E01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</w:t>
      </w:r>
      <w:proofErr w:type="gramStart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f2, b[</w:t>
      </w:r>
      <w:proofErr w:type="spellStart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, j]:</w:t>
      </w:r>
      <w:r w:rsidRPr="00EF3674">
        <w:rPr>
          <w:rFonts w:ascii="Courier New" w:hAnsi="Courier New" w:cs="Courier New"/>
          <w:color w:val="006400"/>
          <w:sz w:val="20"/>
          <w:szCs w:val="20"/>
          <w:lang w:val="en-US"/>
        </w:rPr>
        <w:t>4</w:t>
      </w: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:</w:t>
      </w:r>
      <w:r w:rsidRPr="00EF3674">
        <w:rPr>
          <w:rFonts w:ascii="Courier New" w:hAnsi="Courier New" w:cs="Courier New"/>
          <w:color w:val="006400"/>
          <w:sz w:val="20"/>
          <w:szCs w:val="20"/>
          <w:lang w:val="en-US"/>
        </w:rPr>
        <w:t>2</w:t>
      </w: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1C9E6741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</w:t>
      </w:r>
      <w:proofErr w:type="spellStart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(f2)</w:t>
      </w:r>
    </w:p>
    <w:p w14:paraId="03EBE8C2" w14:textId="77777777" w:rsid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</w:rPr>
      </w:pP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14:paraId="0C4CFA2D" w14:textId="77777777" w:rsid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</w:rPr>
      </w:pPr>
    </w:p>
    <w:p w14:paraId="00263D75" w14:textId="77777777" w:rsid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(f2, </w:t>
      </w:r>
      <w:r>
        <w:rPr>
          <w:rFonts w:ascii="Courier New" w:hAnsi="Courier New" w:cs="Courier New"/>
          <w:color w:val="0000FF"/>
          <w:sz w:val="20"/>
          <w:szCs w:val="20"/>
        </w:rPr>
        <w:t>'Среднее арифметическое эл-</w:t>
      </w: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тов</w:t>
      </w:r>
      <w:proofErr w:type="spellEnd"/>
      <w:r>
        <w:rPr>
          <w:rFonts w:ascii="Courier New" w:hAnsi="Courier New" w:cs="Courier New"/>
          <w:color w:val="0000FF"/>
          <w:sz w:val="20"/>
          <w:szCs w:val="20"/>
        </w:rPr>
        <w:t xml:space="preserve"> массива b: '</w:t>
      </w:r>
      <w:r>
        <w:rPr>
          <w:rFonts w:ascii="Courier New" w:hAnsi="Courier New" w:cs="Courier New"/>
          <w:color w:val="000000"/>
          <w:sz w:val="20"/>
          <w:szCs w:val="20"/>
        </w:rPr>
        <w:t>, average:</w:t>
      </w:r>
      <w:r>
        <w:rPr>
          <w:rFonts w:ascii="Courier New" w:hAnsi="Courier New" w:cs="Courier New"/>
          <w:color w:val="006400"/>
          <w:sz w:val="20"/>
          <w:szCs w:val="20"/>
        </w:rPr>
        <w:t>4</w:t>
      </w:r>
      <w:r>
        <w:rPr>
          <w:rFonts w:ascii="Courier New" w:hAnsi="Courier New" w:cs="Courier New"/>
          <w:color w:val="000000"/>
          <w:sz w:val="20"/>
          <w:szCs w:val="20"/>
        </w:rPr>
        <w:t>:</w:t>
      </w:r>
      <w:r>
        <w:rPr>
          <w:rFonts w:ascii="Courier New" w:hAnsi="Courier New" w:cs="Courier New"/>
          <w:color w:val="006400"/>
          <w:sz w:val="20"/>
          <w:szCs w:val="20"/>
        </w:rPr>
        <w:t>2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56107251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close(f1);</w:t>
      </w:r>
    </w:p>
    <w:p w14:paraId="4FFE6BD6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close(f2)</w:t>
      </w:r>
    </w:p>
    <w:p w14:paraId="6E7BD3DF" w14:textId="77777777" w:rsidR="00EF3674" w:rsidRPr="00EF3674" w:rsidRDefault="00EF3674" w:rsidP="00EF367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F3674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EF3674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</w:p>
    <w:p w14:paraId="1F7BF7C4" w14:textId="77777777" w:rsidR="00B136C1" w:rsidRPr="00200938" w:rsidRDefault="00B136C1" w:rsidP="00EF3674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lang w:val="en-US"/>
        </w:rPr>
      </w:pPr>
    </w:p>
    <w:p w14:paraId="71DCE774" w14:textId="77777777" w:rsidR="00E52EAD" w:rsidRPr="00200938" w:rsidRDefault="00E52EAD" w:rsidP="00B136C1">
      <w:pPr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sz w:val="28"/>
          <w:lang w:val="en-US"/>
        </w:rPr>
      </w:pPr>
    </w:p>
    <w:p w14:paraId="42A83165" w14:textId="77777777" w:rsidR="00EF3674" w:rsidRPr="00200938" w:rsidRDefault="00EF3674" w:rsidP="00B136C1">
      <w:pPr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sz w:val="28"/>
          <w:lang w:val="en-US"/>
        </w:rPr>
      </w:pPr>
    </w:p>
    <w:p w14:paraId="497BCB07" w14:textId="77777777" w:rsidR="00E52EAD" w:rsidRDefault="00B659DE" w:rsidP="00B136C1">
      <w:pPr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</w:rPr>
      </w:pPr>
      <w:r>
        <w:rPr>
          <w:rFonts w:ascii="Times New Roman" w:eastAsia="Times New Roman" w:hAnsi="Times New Roman" w:cs="Times New Roman"/>
          <w:b/>
          <w:sz w:val="28"/>
        </w:rPr>
        <w:lastRenderedPageBreak/>
        <w:t>Практическая часть</w:t>
      </w:r>
    </w:p>
    <w:p w14:paraId="2D28B57E" w14:textId="77777777" w:rsidR="00200938" w:rsidRDefault="00200938" w:rsidP="00B136C1">
      <w:pPr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</w:rPr>
      </w:pPr>
    </w:p>
    <w:p w14:paraId="0DC77679" w14:textId="77777777" w:rsidR="00200938" w:rsidRPr="00200938" w:rsidRDefault="00B136C1" w:rsidP="0092437A">
      <w:pPr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</w:rPr>
      </w:pPr>
      <w:r>
        <w:rPr>
          <w:rFonts w:ascii="Times New Roman" w:eastAsia="Times New Roman" w:hAnsi="Times New Roman" w:cs="Times New Roman"/>
          <w:b/>
          <w:sz w:val="28"/>
        </w:rPr>
        <w:t>Задание 1</w:t>
      </w:r>
    </w:p>
    <w:p w14:paraId="3818AF50" w14:textId="77777777" w:rsidR="00200938" w:rsidRPr="00200938" w:rsidRDefault="00B659DE" w:rsidP="0092437A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b/>
          <w:sz w:val="28"/>
        </w:rPr>
        <w:t>Исходные данные</w:t>
      </w:r>
      <w:r>
        <w:rPr>
          <w:rFonts w:ascii="Times New Roman" w:eastAsia="Times New Roman" w:hAnsi="Times New Roman" w:cs="Times New Roman"/>
          <w:sz w:val="28"/>
        </w:rPr>
        <w:t xml:space="preserve">: </w:t>
      </w:r>
      <w:r w:rsidR="00200938" w:rsidRPr="00200938">
        <w:rPr>
          <w:rFonts w:ascii="Times New Roman" w:eastAsia="Times New Roman" w:hAnsi="Times New Roman" w:cs="Times New Roman"/>
          <w:sz w:val="28"/>
        </w:rPr>
        <w:t>Последовательность элементов задана общей формулой:</w:t>
      </w:r>
    </w:p>
    <w:p w14:paraId="260A621C" w14:textId="77777777" w:rsidR="00200938" w:rsidRPr="0070160C" w:rsidRDefault="00200938" w:rsidP="0092437A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lang w:val="en-US"/>
        </w:rPr>
      </w:pPr>
      <w:r w:rsidRPr="00200938">
        <w:rPr>
          <w:rFonts w:ascii="Times New Roman" w:eastAsia="Times New Roman" w:hAnsi="Times New Roman" w:cs="Times New Roman"/>
          <w:i/>
          <w:iCs/>
          <w:sz w:val="28"/>
          <w:lang w:val="en-US"/>
        </w:rPr>
        <w:t>a</w:t>
      </w:r>
      <w:r w:rsidRPr="0070160C">
        <w:rPr>
          <w:rFonts w:ascii="Times New Roman" w:eastAsia="Times New Roman" w:hAnsi="Times New Roman" w:cs="Times New Roman"/>
          <w:i/>
          <w:iCs/>
          <w:sz w:val="28"/>
          <w:lang w:val="en-US"/>
        </w:rPr>
        <w:t>[</w:t>
      </w:r>
      <w:proofErr w:type="spellStart"/>
      <w:r w:rsidRPr="00200938">
        <w:rPr>
          <w:rFonts w:ascii="Times New Roman" w:eastAsia="Times New Roman" w:hAnsi="Times New Roman" w:cs="Times New Roman"/>
          <w:i/>
          <w:iCs/>
          <w:sz w:val="28"/>
          <w:lang w:val="en-US"/>
        </w:rPr>
        <w:t>i</w:t>
      </w:r>
      <w:proofErr w:type="spellEnd"/>
      <w:r w:rsidRPr="0070160C">
        <w:rPr>
          <w:rFonts w:ascii="Times New Roman" w:eastAsia="Times New Roman" w:hAnsi="Times New Roman" w:cs="Times New Roman"/>
          <w:i/>
          <w:iCs/>
          <w:sz w:val="28"/>
          <w:lang w:val="en-US"/>
        </w:rPr>
        <w:t xml:space="preserve">] = </w:t>
      </w:r>
      <w:proofErr w:type="spellStart"/>
      <w:r w:rsidRPr="00200938">
        <w:rPr>
          <w:rFonts w:ascii="Times New Roman" w:eastAsia="Times New Roman" w:hAnsi="Times New Roman" w:cs="Times New Roman"/>
          <w:i/>
          <w:iCs/>
          <w:sz w:val="28"/>
          <w:lang w:val="en-US"/>
        </w:rPr>
        <w:t>arctg</w:t>
      </w:r>
      <w:proofErr w:type="spellEnd"/>
      <w:r w:rsidRPr="0070160C">
        <w:rPr>
          <w:rFonts w:ascii="Times New Roman" w:eastAsia="Times New Roman" w:hAnsi="Times New Roman" w:cs="Times New Roman"/>
          <w:i/>
          <w:iCs/>
          <w:sz w:val="28"/>
          <w:lang w:val="en-US"/>
        </w:rPr>
        <w:t xml:space="preserve"> (2 * </w:t>
      </w:r>
      <w:proofErr w:type="spellStart"/>
      <w:r w:rsidRPr="00200938">
        <w:rPr>
          <w:rFonts w:ascii="Times New Roman" w:eastAsia="Times New Roman" w:hAnsi="Times New Roman" w:cs="Times New Roman"/>
          <w:i/>
          <w:iCs/>
          <w:sz w:val="28"/>
          <w:lang w:val="en-US"/>
        </w:rPr>
        <w:t>i</w:t>
      </w:r>
      <w:proofErr w:type="spellEnd"/>
      <w:r w:rsidRPr="0070160C">
        <w:rPr>
          <w:rFonts w:ascii="Times New Roman" w:eastAsia="Times New Roman" w:hAnsi="Times New Roman" w:cs="Times New Roman"/>
          <w:i/>
          <w:iCs/>
          <w:sz w:val="28"/>
          <w:lang w:val="en-US"/>
        </w:rPr>
        <w:t xml:space="preserve"> + </w:t>
      </w:r>
      <w:proofErr w:type="spellStart"/>
      <w:r w:rsidRPr="00200938">
        <w:rPr>
          <w:rFonts w:ascii="Times New Roman" w:eastAsia="Times New Roman" w:hAnsi="Times New Roman" w:cs="Times New Roman"/>
          <w:i/>
          <w:iCs/>
          <w:sz w:val="28"/>
          <w:lang w:val="en-US"/>
        </w:rPr>
        <w:t>i</w:t>
      </w:r>
      <w:proofErr w:type="spellEnd"/>
      <w:r w:rsidRPr="0070160C">
        <w:rPr>
          <w:rFonts w:ascii="Times New Roman" w:eastAsia="Times New Roman" w:hAnsi="Times New Roman" w:cs="Times New Roman"/>
          <w:i/>
          <w:iCs/>
          <w:sz w:val="28"/>
          <w:lang w:val="en-US"/>
        </w:rPr>
        <w:t xml:space="preserve"> / </w:t>
      </w:r>
      <w:r w:rsidRPr="00200938">
        <w:rPr>
          <w:rFonts w:ascii="Times New Roman" w:eastAsia="Times New Roman" w:hAnsi="Times New Roman" w:cs="Times New Roman"/>
          <w:i/>
          <w:iCs/>
          <w:sz w:val="28"/>
          <w:lang w:val="en-US"/>
        </w:rPr>
        <w:t>n</w:t>
      </w:r>
      <w:r w:rsidRPr="0070160C">
        <w:rPr>
          <w:rFonts w:ascii="Times New Roman" w:eastAsia="Times New Roman" w:hAnsi="Times New Roman" w:cs="Times New Roman"/>
          <w:i/>
          <w:iCs/>
          <w:sz w:val="28"/>
          <w:lang w:val="en-US"/>
        </w:rPr>
        <w:t xml:space="preserve">) – </w:t>
      </w:r>
      <w:r w:rsidRPr="00200938">
        <w:rPr>
          <w:rFonts w:ascii="Times New Roman" w:eastAsia="Times New Roman" w:hAnsi="Times New Roman" w:cs="Times New Roman"/>
          <w:i/>
          <w:iCs/>
          <w:sz w:val="28"/>
          <w:lang w:val="en-US"/>
        </w:rPr>
        <w:t>sin</w:t>
      </w:r>
      <w:r w:rsidRPr="0070160C">
        <w:rPr>
          <w:rFonts w:ascii="Times New Roman" w:eastAsia="Times New Roman" w:hAnsi="Times New Roman" w:cs="Times New Roman"/>
          <w:i/>
          <w:iCs/>
          <w:sz w:val="28"/>
          <w:lang w:val="en-US"/>
        </w:rPr>
        <w:t xml:space="preserve"> (</w:t>
      </w:r>
      <w:proofErr w:type="spellStart"/>
      <w:r w:rsidRPr="00200938">
        <w:rPr>
          <w:rFonts w:ascii="Times New Roman" w:eastAsia="Times New Roman" w:hAnsi="Times New Roman" w:cs="Times New Roman"/>
          <w:i/>
          <w:iCs/>
          <w:sz w:val="28"/>
          <w:lang w:val="en-US"/>
        </w:rPr>
        <w:t>i</w:t>
      </w:r>
      <w:proofErr w:type="spellEnd"/>
      <w:r w:rsidRPr="0070160C">
        <w:rPr>
          <w:rFonts w:ascii="Times New Roman" w:eastAsia="Times New Roman" w:hAnsi="Times New Roman" w:cs="Times New Roman"/>
          <w:i/>
          <w:iCs/>
          <w:sz w:val="28"/>
          <w:lang w:val="en-US"/>
        </w:rPr>
        <w:t xml:space="preserve"> + </w:t>
      </w:r>
      <w:r w:rsidRPr="00200938">
        <w:rPr>
          <w:rFonts w:ascii="Times New Roman" w:eastAsia="Times New Roman" w:hAnsi="Times New Roman" w:cs="Times New Roman"/>
          <w:i/>
          <w:iCs/>
          <w:sz w:val="28"/>
          <w:lang w:val="en-US"/>
        </w:rPr>
        <w:t>n</w:t>
      </w:r>
      <w:r w:rsidRPr="0070160C">
        <w:rPr>
          <w:rFonts w:ascii="Times New Roman" w:eastAsia="Times New Roman" w:hAnsi="Times New Roman" w:cs="Times New Roman"/>
          <w:i/>
          <w:iCs/>
          <w:sz w:val="28"/>
          <w:lang w:val="en-US"/>
        </w:rPr>
        <w:t>)</w:t>
      </w:r>
      <w:r w:rsidRPr="0070160C">
        <w:rPr>
          <w:rFonts w:ascii="Times New Roman" w:eastAsia="Times New Roman" w:hAnsi="Times New Roman" w:cs="Times New Roman"/>
          <w:sz w:val="28"/>
          <w:lang w:val="en-US"/>
        </w:rPr>
        <w:t xml:space="preserve">, </w:t>
      </w:r>
      <w:r w:rsidRPr="00200938">
        <w:rPr>
          <w:rFonts w:ascii="Times New Roman" w:eastAsia="Times New Roman" w:hAnsi="Times New Roman" w:cs="Times New Roman"/>
          <w:sz w:val="28"/>
        </w:rPr>
        <w:t>где</w:t>
      </w:r>
      <w:r w:rsidRPr="0070160C">
        <w:rPr>
          <w:rFonts w:ascii="Times New Roman" w:eastAsia="Times New Roman" w:hAnsi="Times New Roman" w:cs="Times New Roman"/>
          <w:sz w:val="28"/>
          <w:lang w:val="en-US"/>
        </w:rPr>
        <w:t xml:space="preserve"> </w:t>
      </w:r>
      <w:proofErr w:type="spellStart"/>
      <w:r w:rsidRPr="00200938">
        <w:rPr>
          <w:rFonts w:ascii="Times New Roman" w:eastAsia="Times New Roman" w:hAnsi="Times New Roman" w:cs="Times New Roman"/>
          <w:i/>
          <w:iCs/>
          <w:sz w:val="28"/>
          <w:lang w:val="en-US"/>
        </w:rPr>
        <w:t>i</w:t>
      </w:r>
      <w:proofErr w:type="spellEnd"/>
      <w:r w:rsidRPr="0070160C">
        <w:rPr>
          <w:rFonts w:ascii="Times New Roman" w:eastAsia="Times New Roman" w:hAnsi="Times New Roman" w:cs="Times New Roman"/>
          <w:sz w:val="28"/>
          <w:lang w:val="en-US"/>
        </w:rPr>
        <w:t xml:space="preserve"> </w:t>
      </w:r>
      <w:r w:rsidRPr="00200938">
        <w:rPr>
          <w:rFonts w:ascii="Times New Roman" w:eastAsia="Times New Roman" w:hAnsi="Times New Roman" w:cs="Times New Roman"/>
          <w:sz w:val="28"/>
        </w:rPr>
        <w:t>изменяется</w:t>
      </w:r>
      <w:r w:rsidRPr="0070160C">
        <w:rPr>
          <w:rFonts w:ascii="Times New Roman" w:eastAsia="Times New Roman" w:hAnsi="Times New Roman" w:cs="Times New Roman"/>
          <w:sz w:val="28"/>
          <w:lang w:val="en-US"/>
        </w:rPr>
        <w:t xml:space="preserve"> </w:t>
      </w:r>
      <w:r w:rsidRPr="00200938">
        <w:rPr>
          <w:rFonts w:ascii="Times New Roman" w:eastAsia="Times New Roman" w:hAnsi="Times New Roman" w:cs="Times New Roman"/>
          <w:sz w:val="28"/>
        </w:rPr>
        <w:t>от</w:t>
      </w:r>
      <w:r w:rsidRPr="0070160C">
        <w:rPr>
          <w:rFonts w:ascii="Times New Roman" w:eastAsia="Times New Roman" w:hAnsi="Times New Roman" w:cs="Times New Roman"/>
          <w:sz w:val="28"/>
          <w:lang w:val="en-US"/>
        </w:rPr>
        <w:t xml:space="preserve"> 1 </w:t>
      </w:r>
      <w:r w:rsidRPr="00200938">
        <w:rPr>
          <w:rFonts w:ascii="Times New Roman" w:eastAsia="Times New Roman" w:hAnsi="Times New Roman" w:cs="Times New Roman"/>
          <w:sz w:val="28"/>
        </w:rPr>
        <w:t>до</w:t>
      </w:r>
      <w:r w:rsidRPr="0070160C">
        <w:rPr>
          <w:rFonts w:ascii="Times New Roman" w:eastAsia="Times New Roman" w:hAnsi="Times New Roman" w:cs="Times New Roman"/>
          <w:sz w:val="28"/>
          <w:lang w:val="en-US"/>
        </w:rPr>
        <w:t xml:space="preserve"> </w:t>
      </w:r>
      <w:r w:rsidRPr="00200938">
        <w:rPr>
          <w:rFonts w:ascii="Times New Roman" w:eastAsia="Times New Roman" w:hAnsi="Times New Roman" w:cs="Times New Roman"/>
          <w:i/>
          <w:iCs/>
          <w:sz w:val="28"/>
          <w:lang w:val="en-US"/>
        </w:rPr>
        <w:t>n</w:t>
      </w:r>
      <w:r w:rsidRPr="0070160C">
        <w:rPr>
          <w:rFonts w:ascii="Times New Roman" w:eastAsia="Times New Roman" w:hAnsi="Times New Roman" w:cs="Times New Roman"/>
          <w:sz w:val="28"/>
          <w:lang w:val="en-US"/>
        </w:rPr>
        <w:t xml:space="preserve">. </w:t>
      </w:r>
    </w:p>
    <w:p w14:paraId="7762A209" w14:textId="77777777" w:rsidR="00E52EAD" w:rsidRDefault="00B659DE" w:rsidP="0092437A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</w:rPr>
      </w:pPr>
      <w:r>
        <w:rPr>
          <w:rFonts w:ascii="Times New Roman" w:eastAsia="Times New Roman" w:hAnsi="Times New Roman" w:cs="Times New Roman"/>
          <w:b/>
          <w:sz w:val="28"/>
        </w:rPr>
        <w:t>Задание</w:t>
      </w:r>
    </w:p>
    <w:p w14:paraId="1DEF399E" w14:textId="77777777" w:rsidR="00200938" w:rsidRDefault="00200938" w:rsidP="0092437A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</w:rPr>
      </w:pPr>
      <w:r w:rsidRPr="00200938">
        <w:rPr>
          <w:rFonts w:ascii="Times New Roman" w:eastAsia="Times New Roman" w:hAnsi="Times New Roman" w:cs="Times New Roman"/>
          <w:sz w:val="28"/>
        </w:rPr>
        <w:t>Составьте подпрограммы (по каждому пункту) для нахождения:</w:t>
      </w:r>
    </w:p>
    <w:p w14:paraId="7D823018" w14:textId="77777777" w:rsidR="00CF4391" w:rsidRPr="00200938" w:rsidRDefault="0092437A" w:rsidP="0092437A">
      <w:pPr>
        <w:numPr>
          <w:ilvl w:val="0"/>
          <w:numId w:val="1"/>
        </w:numPr>
        <w:spacing w:after="0" w:line="360" w:lineRule="auto"/>
        <w:ind w:left="1289" w:hanging="358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200938">
        <w:rPr>
          <w:rFonts w:ascii="Times New Roman" w:eastAsia="Times New Roman" w:hAnsi="Times New Roman" w:cs="Times New Roman"/>
          <w:color w:val="000000"/>
          <w:sz w:val="28"/>
        </w:rPr>
        <w:t>Максимального элемента последовательности и его индекса;</w:t>
      </w:r>
    </w:p>
    <w:p w14:paraId="067C16C9" w14:textId="77777777" w:rsidR="00CF4391" w:rsidRPr="00200938" w:rsidRDefault="0092437A" w:rsidP="0092437A">
      <w:pPr>
        <w:numPr>
          <w:ilvl w:val="0"/>
          <w:numId w:val="1"/>
        </w:numPr>
        <w:spacing w:after="0" w:line="360" w:lineRule="auto"/>
        <w:ind w:left="1289" w:hanging="358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200938">
        <w:rPr>
          <w:rFonts w:ascii="Times New Roman" w:eastAsia="Times New Roman" w:hAnsi="Times New Roman" w:cs="Times New Roman"/>
          <w:color w:val="000000"/>
          <w:sz w:val="28"/>
        </w:rPr>
        <w:t>Количества элементов последовательности, превышающих по значению 1;</w:t>
      </w:r>
    </w:p>
    <w:p w14:paraId="6182DF7B" w14:textId="77777777" w:rsidR="00CF4391" w:rsidRPr="00200938" w:rsidRDefault="0092437A" w:rsidP="0092437A">
      <w:pPr>
        <w:numPr>
          <w:ilvl w:val="0"/>
          <w:numId w:val="1"/>
        </w:numPr>
        <w:spacing w:after="0" w:line="360" w:lineRule="auto"/>
        <w:ind w:left="1289" w:hanging="358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200938">
        <w:rPr>
          <w:rFonts w:ascii="Times New Roman" w:eastAsia="Times New Roman" w:hAnsi="Times New Roman" w:cs="Times New Roman"/>
          <w:color w:val="000000"/>
          <w:sz w:val="28"/>
        </w:rPr>
        <w:t>Суммы элементов этой последовательности с четными индексами;</w:t>
      </w:r>
      <w:r w:rsidRPr="00200938">
        <w:rPr>
          <w:rFonts w:ascii="Times New Roman" w:eastAsia="Times New Roman" w:hAnsi="Times New Roman" w:cs="Times New Roman"/>
          <w:i/>
          <w:iCs/>
          <w:color w:val="000000"/>
          <w:sz w:val="28"/>
        </w:rPr>
        <w:t xml:space="preserve"> </w:t>
      </w:r>
    </w:p>
    <w:p w14:paraId="74C44FF1" w14:textId="77777777" w:rsidR="00E52EAD" w:rsidRDefault="00200938" w:rsidP="0092437A">
      <w:pPr>
        <w:numPr>
          <w:ilvl w:val="0"/>
          <w:numId w:val="1"/>
        </w:numPr>
        <w:spacing w:after="0" w:line="360" w:lineRule="auto"/>
        <w:ind w:left="1289" w:hanging="358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200938">
        <w:rPr>
          <w:rFonts w:ascii="Times New Roman" w:eastAsia="Times New Roman" w:hAnsi="Times New Roman" w:cs="Times New Roman"/>
          <w:i/>
          <w:iCs/>
          <w:color w:val="000000"/>
          <w:sz w:val="28"/>
        </w:rPr>
        <w:tab/>
      </w:r>
      <w:r w:rsidRPr="00200938">
        <w:rPr>
          <w:rFonts w:ascii="Times New Roman" w:eastAsia="Times New Roman" w:hAnsi="Times New Roman" w:cs="Times New Roman"/>
          <w:i/>
          <w:iCs/>
          <w:color w:val="000000"/>
          <w:sz w:val="28"/>
          <w:lang w:val="en-US"/>
        </w:rPr>
        <w:t>n</w:t>
      </w:r>
      <w:r w:rsidRPr="00200938">
        <w:rPr>
          <w:rFonts w:ascii="Times New Roman" w:eastAsia="Times New Roman" w:hAnsi="Times New Roman" w:cs="Times New Roman"/>
          <w:color w:val="000000"/>
          <w:sz w:val="28"/>
          <w:lang w:val="en-US"/>
        </w:rPr>
        <w:t xml:space="preserve"> = 10.</w:t>
      </w:r>
      <w:r w:rsidRPr="00200938">
        <w:rPr>
          <w:rFonts w:ascii="Times New Roman" w:eastAsia="Times New Roman" w:hAnsi="Times New Roman" w:cs="Times New Roman"/>
          <w:color w:val="000000"/>
          <w:sz w:val="28"/>
        </w:rPr>
        <w:t xml:space="preserve"> </w:t>
      </w:r>
    </w:p>
    <w:p w14:paraId="2A3BBDB9" w14:textId="77777777" w:rsidR="00200938" w:rsidRPr="00200938" w:rsidRDefault="00200938" w:rsidP="0092437A">
      <w:pPr>
        <w:spacing w:after="0" w:line="360" w:lineRule="auto"/>
        <w:ind w:left="1289"/>
        <w:jc w:val="both"/>
        <w:rPr>
          <w:rFonts w:ascii="Times New Roman" w:eastAsia="Times New Roman" w:hAnsi="Times New Roman" w:cs="Times New Roman"/>
          <w:color w:val="000000"/>
          <w:sz w:val="28"/>
        </w:rPr>
      </w:pPr>
    </w:p>
    <w:p w14:paraId="50EA2EB5" w14:textId="77777777" w:rsidR="00952CCA" w:rsidRDefault="00B659DE" w:rsidP="00952CCA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</w:rPr>
        <w:t>Программная</w:t>
      </w:r>
      <w:r w:rsidRPr="00200938">
        <w:rPr>
          <w:rFonts w:ascii="Times New Roman" w:eastAsia="Times New Roman" w:hAnsi="Times New Roman" w:cs="Times New Roman"/>
          <w:b/>
          <w:sz w:val="28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</w:rPr>
        <w:t>реализация</w:t>
      </w:r>
    </w:p>
    <w:p w14:paraId="430EC10D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Program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lab8;</w:t>
      </w:r>
    </w:p>
    <w:p w14:paraId="2810EDC2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2C7E03BE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</w:p>
    <w:p w14:paraId="796268CF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max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n: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4F5BD6C4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A: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array of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114B09ED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f: text;</w:t>
      </w:r>
    </w:p>
    <w:p w14:paraId="06C89215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max: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5798DFF5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1ED499EA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procedure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max_</w:t>
      </w:r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element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A: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array of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n: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var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max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: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var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max: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5D216CAA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</w:p>
    <w:p w14:paraId="66529A9C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: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0A023F3F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</w:p>
    <w:p w14:paraId="13410EEF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</w:p>
    <w:p w14:paraId="41E69F65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max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= A[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];</w:t>
      </w:r>
    </w:p>
    <w:p w14:paraId="477DC4DA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max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3EF5ACE5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proofErr w:type="spellStart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9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71F6B4E4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if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A[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 &gt; max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14:paraId="208677A8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begin</w:t>
      </w:r>
    </w:p>
    <w:p w14:paraId="61A92000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max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= A[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];</w:t>
      </w:r>
    </w:p>
    <w:p w14:paraId="303D9424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</w:t>
      </w:r>
      <w:proofErr w:type="spellStart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max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</w:p>
    <w:p w14:paraId="4568F162" w14:textId="77777777" w:rsid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</w:p>
    <w:p w14:paraId="6601214E" w14:textId="77777777" w:rsid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14:paraId="54678BF8" w14:textId="77777777" w:rsid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14:paraId="237192BF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unction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more_than_</w:t>
      </w:r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one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A: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array of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: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57176135" w14:textId="77777777" w:rsid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</w:rPr>
        <w:t>var</w:t>
      </w:r>
      <w:proofErr w:type="spellEnd"/>
    </w:p>
    <w:p w14:paraId="36F91475" w14:textId="77777777" w:rsid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i: </w:t>
      </w: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integer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14:paraId="0C929D0E" w14:textId="77777777" w:rsid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</w:rPr>
        <w:t>begin</w:t>
      </w:r>
      <w:proofErr w:type="spellEnd"/>
    </w:p>
    <w:p w14:paraId="6F9FDFAD" w14:textId="77777777" w:rsid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</w:t>
      </w:r>
    </w:p>
    <w:p w14:paraId="6354D586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result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48906240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proofErr w:type="spellStart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9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661612A8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lastRenderedPageBreak/>
        <w:t xml:space="preserve">    if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A[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 &gt;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14:paraId="77D695F6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result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result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+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7E4403E3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12560FAF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0AA45590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unction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sum_</w:t>
      </w:r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ch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A: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array of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: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5D733680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</w:p>
    <w:p w14:paraId="27FEA764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: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6F686777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</w:p>
    <w:p w14:paraId="13562CA8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</w:p>
    <w:p w14:paraId="6BFBD636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result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3755C3C3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proofErr w:type="spellStart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9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7043EA47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if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mod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2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14:paraId="787F88D8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result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result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+ A[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];</w:t>
      </w:r>
    </w:p>
    <w:p w14:paraId="4FB1CBC4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72E2FD6F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0921865C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</w:p>
    <w:p w14:paraId="662C34C9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n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10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48F1FA28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assign(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f, </w:t>
      </w:r>
      <w:r w:rsidR="005D6F47">
        <w:rPr>
          <w:rFonts w:ascii="Courier New" w:hAnsi="Courier New" w:cs="Courier New"/>
          <w:color w:val="0000FF"/>
          <w:sz w:val="20"/>
          <w:szCs w:val="20"/>
          <w:lang w:val="en-US"/>
        </w:rPr>
        <w:t>'text1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.txt'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0616A308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rewrite(f);</w:t>
      </w:r>
    </w:p>
    <w:p w14:paraId="2D791CDC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A, n);</w:t>
      </w:r>
    </w:p>
    <w:p w14:paraId="1A54EB2E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</w:p>
    <w:p w14:paraId="46CF1396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proofErr w:type="spellStart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9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do </w:t>
      </w:r>
    </w:p>
    <w:p w14:paraId="112F2D19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begin</w:t>
      </w:r>
    </w:p>
    <w:p w14:paraId="59E1D61F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A[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]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= arctan(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2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*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+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/ n) - sin(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+ n);</w:t>
      </w:r>
    </w:p>
    <w:p w14:paraId="47E04C63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f, A[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]: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4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: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2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2DF45BD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4A8319FC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max_</w:t>
      </w:r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element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A, n,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max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max); </w:t>
      </w:r>
    </w:p>
    <w:p w14:paraId="2288A67A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</w:p>
    <w:p w14:paraId="6F675D33" w14:textId="77777777" w:rsid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CB768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f, </w:t>
      </w:r>
      <w:r>
        <w:rPr>
          <w:rFonts w:ascii="Courier New" w:hAnsi="Courier New" w:cs="Courier New"/>
          <w:color w:val="0000FF"/>
          <w:sz w:val="20"/>
          <w:szCs w:val="20"/>
        </w:rPr>
        <w:t>'Максимальный член последовательности: 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6B6F6749" w14:textId="77777777" w:rsid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(f, </w:t>
      </w:r>
      <w:r>
        <w:rPr>
          <w:rFonts w:ascii="Courier New" w:hAnsi="Courier New" w:cs="Courier New"/>
          <w:color w:val="0000FF"/>
          <w:sz w:val="20"/>
          <w:szCs w:val="20"/>
        </w:rPr>
        <w:t>'Его порядковый номер равен: 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m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2BDA3BCE" w14:textId="77777777" w:rsid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(f, </w:t>
      </w:r>
      <w:r>
        <w:rPr>
          <w:rFonts w:ascii="Courier New" w:hAnsi="Courier New" w:cs="Courier New"/>
          <w:color w:val="0000FF"/>
          <w:sz w:val="20"/>
          <w:szCs w:val="20"/>
        </w:rPr>
        <w:t>'Количество членов последовательности, больших единицы: 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ore_than_on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A));</w:t>
      </w:r>
    </w:p>
    <w:p w14:paraId="6E35110B" w14:textId="77777777" w:rsid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(f, </w:t>
      </w:r>
      <w:r>
        <w:rPr>
          <w:rFonts w:ascii="Courier New" w:hAnsi="Courier New" w:cs="Courier New"/>
          <w:color w:val="0000FF"/>
          <w:sz w:val="20"/>
          <w:szCs w:val="20"/>
        </w:rPr>
        <w:t>'Сумма членов последовательности с четными индексами: 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um_ch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A));</w:t>
      </w:r>
    </w:p>
    <w:p w14:paraId="04DBD094" w14:textId="77777777" w:rsid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clos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f);</w:t>
      </w:r>
    </w:p>
    <w:p w14:paraId="7FDD81B9" w14:textId="77777777" w:rsidR="00952CCA" w:rsidRDefault="00952CCA" w:rsidP="00952CCA">
      <w:pPr>
        <w:spacing w:after="0" w:line="360" w:lineRule="auto"/>
        <w:ind w:firstLine="567"/>
        <w:jc w:val="both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.</w:t>
      </w:r>
    </w:p>
    <w:p w14:paraId="6FC68CBE" w14:textId="77777777" w:rsidR="00952CCA" w:rsidRPr="00CB7686" w:rsidRDefault="00952CCA" w:rsidP="00952CCA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</w:rPr>
      </w:pPr>
    </w:p>
    <w:p w14:paraId="2F123CA7" w14:textId="77777777" w:rsidR="0070160C" w:rsidRPr="00952CCA" w:rsidRDefault="00952CCA" w:rsidP="0020093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52CCA">
        <w:rPr>
          <w:rFonts w:ascii="Times New Roman" w:eastAsia="Times New Roman" w:hAnsi="Times New Roman" w:cs="Times New Roman"/>
          <w:b/>
          <w:sz w:val="28"/>
          <w:szCs w:val="28"/>
        </w:rPr>
        <w:t>Ответ:</w:t>
      </w:r>
    </w:p>
    <w:p w14:paraId="69AD8E3C" w14:textId="77777777" w:rsidR="00952CCA" w:rsidRDefault="00952CCA" w:rsidP="00200938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</w:rPr>
      </w:pPr>
    </w:p>
    <w:p w14:paraId="42367D25" w14:textId="77777777" w:rsidR="00952CCA" w:rsidRPr="00952CCA" w:rsidRDefault="00952CCA" w:rsidP="00952CC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2CCA">
        <w:rPr>
          <w:rFonts w:ascii="Times New Roman" w:eastAsia="Times New Roman" w:hAnsi="Times New Roman" w:cs="Times New Roman"/>
          <w:sz w:val="28"/>
          <w:szCs w:val="28"/>
        </w:rPr>
        <w:t>0.54</w:t>
      </w:r>
    </w:p>
    <w:p w14:paraId="3F6BDD1E" w14:textId="77777777" w:rsidR="00952CCA" w:rsidRPr="00952CCA" w:rsidRDefault="00952CCA" w:rsidP="00952CC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2CCA">
        <w:rPr>
          <w:rFonts w:ascii="Times New Roman" w:eastAsia="Times New Roman" w:hAnsi="Times New Roman" w:cs="Times New Roman"/>
          <w:sz w:val="28"/>
          <w:szCs w:val="28"/>
        </w:rPr>
        <w:t>2.13</w:t>
      </w:r>
    </w:p>
    <w:p w14:paraId="280E9839" w14:textId="77777777" w:rsidR="00952CCA" w:rsidRPr="00952CCA" w:rsidRDefault="00952CCA" w:rsidP="00952CC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2CCA">
        <w:rPr>
          <w:rFonts w:ascii="Times New Roman" w:eastAsia="Times New Roman" w:hAnsi="Times New Roman" w:cs="Times New Roman"/>
          <w:sz w:val="28"/>
          <w:szCs w:val="28"/>
        </w:rPr>
        <w:t>1.87</w:t>
      </w:r>
    </w:p>
    <w:p w14:paraId="52F291C1" w14:textId="77777777" w:rsidR="00952CCA" w:rsidRPr="00952CCA" w:rsidRDefault="00952CCA" w:rsidP="00952CC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2CCA">
        <w:rPr>
          <w:rFonts w:ascii="Times New Roman" w:eastAsia="Times New Roman" w:hAnsi="Times New Roman" w:cs="Times New Roman"/>
          <w:sz w:val="28"/>
          <w:szCs w:val="28"/>
        </w:rPr>
        <w:t>0.99</w:t>
      </w:r>
    </w:p>
    <w:p w14:paraId="3ECE8B28" w14:textId="77777777" w:rsidR="00952CCA" w:rsidRPr="00952CCA" w:rsidRDefault="00952CCA" w:rsidP="00952CC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2CCA">
        <w:rPr>
          <w:rFonts w:ascii="Times New Roman" w:eastAsia="Times New Roman" w:hAnsi="Times New Roman" w:cs="Times New Roman"/>
          <w:sz w:val="28"/>
          <w:szCs w:val="28"/>
        </w:rPr>
        <w:t>0.46</w:t>
      </w:r>
    </w:p>
    <w:p w14:paraId="14BD428B" w14:textId="77777777" w:rsidR="00952CCA" w:rsidRPr="00952CCA" w:rsidRDefault="00952CCA" w:rsidP="00952CC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2CCA">
        <w:rPr>
          <w:rFonts w:ascii="Times New Roman" w:eastAsia="Times New Roman" w:hAnsi="Times New Roman" w:cs="Times New Roman"/>
          <w:sz w:val="28"/>
          <w:szCs w:val="28"/>
        </w:rPr>
        <w:t>0.83</w:t>
      </w:r>
    </w:p>
    <w:p w14:paraId="3BAE8D23" w14:textId="77777777" w:rsidR="00952CCA" w:rsidRPr="00952CCA" w:rsidRDefault="00952CCA" w:rsidP="00952CC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2CCA">
        <w:rPr>
          <w:rFonts w:ascii="Times New Roman" w:eastAsia="Times New Roman" w:hAnsi="Times New Roman" w:cs="Times New Roman"/>
          <w:sz w:val="28"/>
          <w:szCs w:val="28"/>
        </w:rPr>
        <w:t>1.78</w:t>
      </w:r>
    </w:p>
    <w:p w14:paraId="32694BDC" w14:textId="77777777" w:rsidR="00952CCA" w:rsidRPr="00952CCA" w:rsidRDefault="00952CCA" w:rsidP="00952CC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2CCA">
        <w:rPr>
          <w:rFonts w:ascii="Times New Roman" w:eastAsia="Times New Roman" w:hAnsi="Times New Roman" w:cs="Times New Roman"/>
          <w:sz w:val="28"/>
          <w:szCs w:val="28"/>
        </w:rPr>
        <w:t>2.46</w:t>
      </w:r>
    </w:p>
    <w:p w14:paraId="0C901017" w14:textId="77777777" w:rsidR="00952CCA" w:rsidRPr="00952CCA" w:rsidRDefault="00952CCA" w:rsidP="00952CC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2CCA">
        <w:rPr>
          <w:rFonts w:ascii="Times New Roman" w:eastAsia="Times New Roman" w:hAnsi="Times New Roman" w:cs="Times New Roman"/>
          <w:sz w:val="28"/>
          <w:szCs w:val="28"/>
        </w:rPr>
        <w:t>2.26</w:t>
      </w:r>
    </w:p>
    <w:p w14:paraId="0DC5FBAE" w14:textId="77777777" w:rsidR="00952CCA" w:rsidRPr="00952CCA" w:rsidRDefault="00952CCA" w:rsidP="00952CC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2CCA">
        <w:rPr>
          <w:rFonts w:ascii="Times New Roman" w:eastAsia="Times New Roman" w:hAnsi="Times New Roman" w:cs="Times New Roman"/>
          <w:sz w:val="28"/>
          <w:szCs w:val="28"/>
        </w:rPr>
        <w:t>1.37</w:t>
      </w:r>
    </w:p>
    <w:p w14:paraId="7F54F3F6" w14:textId="77777777" w:rsidR="00952CCA" w:rsidRPr="00952CCA" w:rsidRDefault="00952CCA" w:rsidP="00952CC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М</w:t>
      </w:r>
      <w:r w:rsidRPr="00952CCA">
        <w:rPr>
          <w:rFonts w:ascii="Times New Roman" w:eastAsia="Times New Roman" w:hAnsi="Times New Roman" w:cs="Times New Roman"/>
          <w:sz w:val="28"/>
          <w:szCs w:val="28"/>
        </w:rPr>
        <w:t>аксимальный член последовательности: 2.46427125392093</w:t>
      </w:r>
    </w:p>
    <w:p w14:paraId="79201595" w14:textId="77777777" w:rsidR="00952CCA" w:rsidRPr="00952CCA" w:rsidRDefault="00952CCA" w:rsidP="00952CC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952CCA">
        <w:rPr>
          <w:rFonts w:ascii="Times New Roman" w:eastAsia="Times New Roman" w:hAnsi="Times New Roman" w:cs="Times New Roman"/>
          <w:sz w:val="28"/>
          <w:szCs w:val="28"/>
        </w:rPr>
        <w:t>го порядковый номер равен: 7</w:t>
      </w:r>
    </w:p>
    <w:p w14:paraId="5EE8E0A6" w14:textId="77777777" w:rsidR="00952CCA" w:rsidRPr="00952CCA" w:rsidRDefault="00952CCA" w:rsidP="00952CC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</w:t>
      </w:r>
      <w:r w:rsidRPr="00952CCA">
        <w:rPr>
          <w:rFonts w:ascii="Times New Roman" w:eastAsia="Times New Roman" w:hAnsi="Times New Roman" w:cs="Times New Roman"/>
          <w:sz w:val="28"/>
          <w:szCs w:val="28"/>
        </w:rPr>
        <w:t>оличество членов последовательности, больших единицы: 6</w:t>
      </w:r>
    </w:p>
    <w:p w14:paraId="26FF3352" w14:textId="77777777" w:rsidR="00952CCA" w:rsidRPr="00952CCA" w:rsidRDefault="00952CCA" w:rsidP="00952CC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952CCA">
        <w:rPr>
          <w:rFonts w:ascii="Times New Roman" w:eastAsia="Times New Roman" w:hAnsi="Times New Roman" w:cs="Times New Roman"/>
          <w:sz w:val="28"/>
          <w:szCs w:val="28"/>
        </w:rPr>
        <w:t>умма членов последовательности с четными индексами: 6.92117667350611</w:t>
      </w:r>
    </w:p>
    <w:p w14:paraId="2760A3A9" w14:textId="77777777" w:rsidR="0070160C" w:rsidRPr="0070160C" w:rsidRDefault="0070160C" w:rsidP="0070160C">
      <w:pPr>
        <w:spacing w:after="0" w:line="240" w:lineRule="auto"/>
        <w:rPr>
          <w:rFonts w:ascii="Courier New" w:eastAsia="Courier New" w:hAnsi="Courier New" w:cs="Courier New"/>
          <w:sz w:val="20"/>
        </w:rPr>
      </w:pPr>
    </w:p>
    <w:p w14:paraId="41736030" w14:textId="77777777" w:rsidR="00952CCA" w:rsidRDefault="00952CCA" w:rsidP="001A602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14:paraId="023DEA75" w14:textId="77777777" w:rsidR="00E52EAD" w:rsidRDefault="00B659DE" w:rsidP="001A6029">
      <w:pPr>
        <w:spacing w:after="0" w:line="240" w:lineRule="auto"/>
        <w:jc w:val="center"/>
        <w:rPr>
          <w:rFonts w:ascii="Courier New" w:eastAsia="Courier New" w:hAnsi="Courier New" w:cs="Courier New"/>
          <w:sz w:val="20"/>
        </w:rPr>
      </w:pPr>
      <w:r>
        <w:rPr>
          <w:rFonts w:ascii="Times New Roman" w:eastAsia="Times New Roman" w:hAnsi="Times New Roman" w:cs="Times New Roman"/>
          <w:b/>
          <w:sz w:val="28"/>
        </w:rPr>
        <w:lastRenderedPageBreak/>
        <w:t xml:space="preserve">Задание </w:t>
      </w:r>
      <w:r w:rsidR="00B136C1">
        <w:rPr>
          <w:rFonts w:ascii="Times New Roman" w:eastAsia="Times New Roman" w:hAnsi="Times New Roman" w:cs="Times New Roman"/>
          <w:b/>
          <w:sz w:val="28"/>
        </w:rPr>
        <w:t>2</w:t>
      </w:r>
    </w:p>
    <w:p w14:paraId="1C5835E4" w14:textId="77777777" w:rsidR="00E52EAD" w:rsidRDefault="00E52EAD" w:rsidP="001A6029">
      <w:pPr>
        <w:spacing w:after="0" w:line="240" w:lineRule="auto"/>
        <w:jc w:val="center"/>
        <w:rPr>
          <w:rFonts w:ascii="Courier New" w:eastAsia="Courier New" w:hAnsi="Courier New" w:cs="Courier New"/>
          <w:sz w:val="20"/>
        </w:rPr>
      </w:pPr>
    </w:p>
    <w:p w14:paraId="7F1825D2" w14:textId="77777777" w:rsidR="00200938" w:rsidRPr="00670A1C" w:rsidRDefault="00B659DE" w:rsidP="00670A1C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b/>
          <w:sz w:val="28"/>
        </w:rPr>
        <w:t>Исходные данные</w:t>
      </w:r>
      <w:r>
        <w:rPr>
          <w:rFonts w:ascii="Times New Roman" w:eastAsia="Times New Roman" w:hAnsi="Times New Roman" w:cs="Times New Roman"/>
          <w:sz w:val="28"/>
        </w:rPr>
        <w:t xml:space="preserve">: </w:t>
      </w:r>
    </w:p>
    <w:p w14:paraId="5C6FF0C2" w14:textId="77777777" w:rsidR="00200938" w:rsidRDefault="00670A1C" w:rsidP="0092437A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</w:rPr>
      </w:pPr>
      <w:r>
        <w:rPr>
          <w:rFonts w:ascii="Times New Roman" w:eastAsia="Times New Roman" w:hAnsi="Times New Roman" w:cs="Times New Roman"/>
          <w:b/>
          <w:noProof/>
          <w:sz w:val="28"/>
        </w:rPr>
        <w:drawing>
          <wp:anchor distT="0" distB="0" distL="114300" distR="114300" simplePos="0" relativeHeight="251660288" behindDoc="0" locked="0" layoutInCell="1" allowOverlap="1" wp14:anchorId="7F900369" wp14:editId="52DFD751">
            <wp:simplePos x="0" y="0"/>
            <wp:positionH relativeFrom="column">
              <wp:posOffset>207645</wp:posOffset>
            </wp:positionH>
            <wp:positionV relativeFrom="paragraph">
              <wp:posOffset>105410</wp:posOffset>
            </wp:positionV>
            <wp:extent cx="1775460" cy="548640"/>
            <wp:effectExtent l="19050" t="0" r="0" b="0"/>
            <wp:wrapNone/>
            <wp:docPr id="1" name="Рисунок 0" descr="Рисунок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3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5460" cy="548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D742BE6" w14:textId="77777777" w:rsidR="00200938" w:rsidRDefault="00200938" w:rsidP="0092437A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</w:rPr>
      </w:pPr>
    </w:p>
    <w:p w14:paraId="7CC50632" w14:textId="77777777" w:rsidR="00200938" w:rsidRDefault="00200938" w:rsidP="0092437A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</w:rPr>
      </w:pPr>
    </w:p>
    <w:p w14:paraId="2D8B9EBB" w14:textId="77777777" w:rsidR="00200938" w:rsidRPr="00200938" w:rsidRDefault="00200938" w:rsidP="0092437A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i/>
          <w:sz w:val="28"/>
        </w:rPr>
      </w:pPr>
      <w:r w:rsidRPr="00200938">
        <w:rPr>
          <w:rFonts w:ascii="Times New Roman" w:eastAsia="Times New Roman" w:hAnsi="Times New Roman" w:cs="Times New Roman"/>
          <w:i/>
          <w:iCs/>
          <w:sz w:val="28"/>
          <w:lang w:val="en-US"/>
        </w:rPr>
        <w:t>m</w:t>
      </w:r>
      <w:r w:rsidRPr="0070160C">
        <w:rPr>
          <w:rFonts w:ascii="Times New Roman" w:eastAsia="Times New Roman" w:hAnsi="Times New Roman" w:cs="Times New Roman"/>
          <w:i/>
          <w:iCs/>
          <w:sz w:val="28"/>
        </w:rPr>
        <w:t xml:space="preserve"> = 2,6</w:t>
      </w:r>
      <w:r w:rsidRPr="00200938">
        <w:rPr>
          <w:rFonts w:ascii="Times New Roman" w:eastAsia="Times New Roman" w:hAnsi="Times New Roman" w:cs="Times New Roman"/>
          <w:i/>
          <w:iCs/>
          <w:sz w:val="28"/>
          <w:lang w:val="en-US"/>
        </w:rPr>
        <w:t>e</w:t>
      </w:r>
      <w:r w:rsidRPr="0070160C">
        <w:rPr>
          <w:rFonts w:ascii="Times New Roman" w:eastAsia="Times New Roman" w:hAnsi="Times New Roman" w:cs="Times New Roman"/>
          <w:i/>
          <w:iCs/>
          <w:sz w:val="28"/>
        </w:rPr>
        <w:t>-4;</w:t>
      </w:r>
    </w:p>
    <w:p w14:paraId="60553B6E" w14:textId="77777777" w:rsidR="00200938" w:rsidRPr="0092437A" w:rsidRDefault="00200938" w:rsidP="0092437A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i/>
          <w:sz w:val="28"/>
        </w:rPr>
      </w:pPr>
      <w:r w:rsidRPr="00200938">
        <w:rPr>
          <w:rFonts w:ascii="Times New Roman" w:eastAsia="Times New Roman" w:hAnsi="Times New Roman" w:cs="Times New Roman"/>
          <w:i/>
          <w:iCs/>
          <w:sz w:val="28"/>
          <w:lang w:val="en-US"/>
        </w:rPr>
        <w:t>C</w:t>
      </w:r>
      <w:r w:rsidRPr="00200938">
        <w:rPr>
          <w:rFonts w:ascii="Times New Roman" w:eastAsia="Times New Roman" w:hAnsi="Times New Roman" w:cs="Times New Roman"/>
          <w:i/>
          <w:iCs/>
          <w:sz w:val="28"/>
          <w:vertAlign w:val="subscript"/>
          <w:lang w:val="en-US"/>
        </w:rPr>
        <w:t>i</w:t>
      </w:r>
      <w:r w:rsidR="0092437A" w:rsidRPr="0070160C">
        <w:rPr>
          <w:rFonts w:ascii="Times New Roman" w:eastAsia="Times New Roman" w:hAnsi="Times New Roman" w:cs="Times New Roman"/>
          <w:i/>
          <w:iCs/>
          <w:sz w:val="28"/>
        </w:rPr>
        <w:t xml:space="preserve"> = 3.42, 11.2, 0.4, 6.23, 15.64</w:t>
      </w:r>
      <w:r w:rsidR="0092437A">
        <w:rPr>
          <w:rFonts w:ascii="Times New Roman" w:eastAsia="Times New Roman" w:hAnsi="Times New Roman" w:cs="Times New Roman"/>
          <w:i/>
          <w:iCs/>
          <w:sz w:val="28"/>
        </w:rPr>
        <w:t>.</w:t>
      </w:r>
    </w:p>
    <w:p w14:paraId="40D5E073" w14:textId="77777777" w:rsidR="00200938" w:rsidRDefault="00200938" w:rsidP="0092437A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</w:rPr>
      </w:pPr>
    </w:p>
    <w:p w14:paraId="68106E6C" w14:textId="77777777" w:rsidR="00E52EAD" w:rsidRDefault="00B659DE" w:rsidP="0092437A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</w:rPr>
      </w:pPr>
      <w:r>
        <w:rPr>
          <w:rFonts w:ascii="Times New Roman" w:eastAsia="Times New Roman" w:hAnsi="Times New Roman" w:cs="Times New Roman"/>
          <w:b/>
          <w:sz w:val="28"/>
        </w:rPr>
        <w:t xml:space="preserve">Задание </w:t>
      </w:r>
    </w:p>
    <w:p w14:paraId="59690C7C" w14:textId="77777777" w:rsidR="00200938" w:rsidRDefault="00200938" w:rsidP="0092437A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</w:rPr>
      </w:pPr>
      <w:r w:rsidRPr="00200938">
        <w:rPr>
          <w:rFonts w:ascii="Times New Roman" w:eastAsia="Times New Roman" w:hAnsi="Times New Roman" w:cs="Times New Roman"/>
          <w:sz w:val="28"/>
        </w:rPr>
        <w:t>Составьте процедуру для определения</w:t>
      </w:r>
      <w:r>
        <w:rPr>
          <w:rFonts w:ascii="Times New Roman" w:eastAsia="Times New Roman" w:hAnsi="Times New Roman" w:cs="Times New Roman"/>
          <w:sz w:val="28"/>
        </w:rPr>
        <w:t>:</w:t>
      </w:r>
    </w:p>
    <w:p w14:paraId="2E10D66D" w14:textId="77777777" w:rsidR="00200938" w:rsidRDefault="00200938" w:rsidP="0092437A">
      <w:pPr>
        <w:numPr>
          <w:ilvl w:val="0"/>
          <w:numId w:val="2"/>
        </w:numPr>
        <w:spacing w:after="0" w:line="360" w:lineRule="auto"/>
        <w:ind w:left="1289" w:hanging="358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Н</w:t>
      </w:r>
      <w:r w:rsidRPr="00200938">
        <w:rPr>
          <w:rFonts w:ascii="Times New Roman" w:eastAsia="Times New Roman" w:hAnsi="Times New Roman" w:cs="Times New Roman"/>
          <w:sz w:val="28"/>
        </w:rPr>
        <w:t>аибольшего значения (</w:t>
      </w:r>
      <w:r w:rsidRPr="00200938">
        <w:rPr>
          <w:rFonts w:ascii="Times New Roman" w:eastAsia="Times New Roman" w:hAnsi="Times New Roman" w:cs="Times New Roman"/>
          <w:sz w:val="28"/>
          <w:lang w:val="en-US"/>
        </w:rPr>
        <w:t>PN</w:t>
      </w:r>
      <w:r w:rsidRPr="00200938">
        <w:rPr>
          <w:rFonts w:ascii="Times New Roman" w:eastAsia="Times New Roman" w:hAnsi="Times New Roman" w:cs="Times New Roman"/>
          <w:sz w:val="28"/>
        </w:rPr>
        <w:t xml:space="preserve">) произведений элементов каждой строки матрицы </w:t>
      </w:r>
      <w:proofErr w:type="gramStart"/>
      <w:r w:rsidRPr="00200938">
        <w:rPr>
          <w:rFonts w:ascii="Times New Roman" w:eastAsia="Times New Roman" w:hAnsi="Times New Roman" w:cs="Times New Roman"/>
          <w:sz w:val="28"/>
        </w:rPr>
        <w:t>В(</w:t>
      </w:r>
      <w:proofErr w:type="gramEnd"/>
      <w:r w:rsidRPr="00200938">
        <w:rPr>
          <w:rFonts w:ascii="Times New Roman" w:eastAsia="Times New Roman" w:hAnsi="Times New Roman" w:cs="Times New Roman"/>
          <w:sz w:val="28"/>
        </w:rPr>
        <w:t>5,3)</w:t>
      </w:r>
      <w:r>
        <w:rPr>
          <w:rFonts w:ascii="Times New Roman" w:eastAsia="Times New Roman" w:hAnsi="Times New Roman" w:cs="Times New Roman"/>
          <w:sz w:val="28"/>
        </w:rPr>
        <w:t>;</w:t>
      </w:r>
    </w:p>
    <w:p w14:paraId="56FEE438" w14:textId="77777777" w:rsidR="00200938" w:rsidRPr="00200938" w:rsidRDefault="00200938" w:rsidP="0092437A">
      <w:pPr>
        <w:numPr>
          <w:ilvl w:val="0"/>
          <w:numId w:val="2"/>
        </w:numPr>
        <w:spacing w:after="0" w:line="360" w:lineRule="auto"/>
        <w:ind w:left="1289" w:hanging="358"/>
        <w:jc w:val="both"/>
        <w:rPr>
          <w:rFonts w:ascii="Times New Roman" w:eastAsia="Times New Roman" w:hAnsi="Times New Roman" w:cs="Times New Roman"/>
          <w:b/>
          <w:sz w:val="28"/>
        </w:rPr>
      </w:pPr>
      <w:r w:rsidRPr="00200938">
        <w:rPr>
          <w:rFonts w:ascii="Times New Roman" w:eastAsia="Times New Roman" w:hAnsi="Times New Roman" w:cs="Times New Roman"/>
          <w:sz w:val="28"/>
        </w:rPr>
        <w:t xml:space="preserve">Элементы матрицы </w:t>
      </w:r>
      <w:proofErr w:type="gramStart"/>
      <w:r w:rsidRPr="00200938">
        <w:rPr>
          <w:rFonts w:ascii="Times New Roman" w:eastAsia="Times New Roman" w:hAnsi="Times New Roman" w:cs="Times New Roman"/>
          <w:sz w:val="28"/>
        </w:rPr>
        <w:t>В(</w:t>
      </w:r>
      <w:proofErr w:type="gramEnd"/>
      <w:r w:rsidRPr="00200938">
        <w:rPr>
          <w:rFonts w:ascii="Times New Roman" w:eastAsia="Times New Roman" w:hAnsi="Times New Roman" w:cs="Times New Roman"/>
          <w:sz w:val="28"/>
        </w:rPr>
        <w:t xml:space="preserve">5, 3) заполните случайными числами из интервала [1; 100].  </w:t>
      </w:r>
    </w:p>
    <w:p w14:paraId="0B862345" w14:textId="77777777" w:rsidR="00200938" w:rsidRPr="00200938" w:rsidRDefault="00200938" w:rsidP="0092437A">
      <w:pPr>
        <w:numPr>
          <w:ilvl w:val="0"/>
          <w:numId w:val="2"/>
        </w:numPr>
        <w:spacing w:after="0" w:line="360" w:lineRule="auto"/>
        <w:ind w:left="1289" w:hanging="358"/>
        <w:jc w:val="both"/>
        <w:rPr>
          <w:rFonts w:ascii="Times New Roman" w:eastAsia="Times New Roman" w:hAnsi="Times New Roman" w:cs="Times New Roman"/>
          <w:sz w:val="28"/>
        </w:rPr>
      </w:pPr>
      <w:r w:rsidRPr="00200938">
        <w:rPr>
          <w:rFonts w:ascii="Times New Roman" w:eastAsia="Times New Roman" w:hAnsi="Times New Roman" w:cs="Times New Roman"/>
          <w:sz w:val="28"/>
        </w:rPr>
        <w:t xml:space="preserve">Полученное значение </w:t>
      </w:r>
      <w:r w:rsidRPr="00200938">
        <w:rPr>
          <w:rFonts w:ascii="Times New Roman" w:eastAsia="Times New Roman" w:hAnsi="Times New Roman" w:cs="Times New Roman"/>
          <w:sz w:val="28"/>
          <w:lang w:val="en-US"/>
        </w:rPr>
        <w:t>PN</w:t>
      </w:r>
      <w:r w:rsidRPr="00200938">
        <w:rPr>
          <w:rFonts w:ascii="Times New Roman" w:eastAsia="Times New Roman" w:hAnsi="Times New Roman" w:cs="Times New Roman"/>
          <w:sz w:val="28"/>
        </w:rPr>
        <w:t xml:space="preserve"> используйте при вычислении: </w:t>
      </w:r>
      <w:r>
        <w:rPr>
          <w:rFonts w:ascii="Times New Roman" w:eastAsia="Times New Roman" w:hAnsi="Times New Roman" w:cs="Times New Roman"/>
          <w:sz w:val="28"/>
        </w:rPr>
        <w:t>(исходные данные).</w:t>
      </w:r>
    </w:p>
    <w:p w14:paraId="3403C943" w14:textId="77777777" w:rsidR="00200938" w:rsidRPr="00200938" w:rsidRDefault="00670A1C" w:rsidP="0092437A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</w:rPr>
      </w:pPr>
      <w:commentRangeStart w:id="0"/>
      <w:r>
        <w:rPr>
          <w:rFonts w:ascii="Times New Roman" w:eastAsia="Times New Roman" w:hAnsi="Times New Roman" w:cs="Times New Roman"/>
          <w:b/>
          <w:sz w:val="28"/>
        </w:rPr>
        <w:t xml:space="preserve">       </w:t>
      </w:r>
      <w:r w:rsidRPr="00952CCA">
        <w:rPr>
          <w:rFonts w:ascii="Times New Roman" w:eastAsia="Times New Roman" w:hAnsi="Times New Roman" w:cs="Times New Roman"/>
          <w:b/>
          <w:sz w:val="28"/>
        </w:rPr>
        <w:t xml:space="preserve">      </w:t>
      </w:r>
      <w:commentRangeEnd w:id="0"/>
      <w:r w:rsidR="00127B49">
        <w:rPr>
          <w:rStyle w:val="a9"/>
        </w:rPr>
        <w:commentReference w:id="0"/>
      </w:r>
      <w:r w:rsidR="00200938">
        <w:rPr>
          <w:rFonts w:ascii="Times New Roman" w:eastAsia="Times New Roman" w:hAnsi="Times New Roman" w:cs="Times New Roman"/>
          <w:b/>
          <w:sz w:val="28"/>
        </w:rPr>
        <w:t>В ответах приведите</w:t>
      </w:r>
    </w:p>
    <w:p w14:paraId="104CD5DA" w14:textId="77777777" w:rsidR="00CF4391" w:rsidRPr="00200938" w:rsidRDefault="0092437A" w:rsidP="0092437A">
      <w:pPr>
        <w:numPr>
          <w:ilvl w:val="0"/>
          <w:numId w:val="2"/>
        </w:numPr>
        <w:spacing w:after="0" w:line="360" w:lineRule="auto"/>
        <w:ind w:left="1289" w:hanging="358"/>
        <w:jc w:val="both"/>
        <w:rPr>
          <w:rFonts w:ascii="Times New Roman" w:eastAsia="Times New Roman" w:hAnsi="Times New Roman" w:cs="Times New Roman"/>
          <w:sz w:val="28"/>
        </w:rPr>
      </w:pPr>
      <w:r w:rsidRPr="00200938">
        <w:rPr>
          <w:rFonts w:ascii="Times New Roman" w:eastAsia="Times New Roman" w:hAnsi="Times New Roman" w:cs="Times New Roman"/>
          <w:sz w:val="28"/>
        </w:rPr>
        <w:t xml:space="preserve">Значения элементов матрицы </w:t>
      </w:r>
      <w:proofErr w:type="gramStart"/>
      <w:r w:rsidRPr="00200938">
        <w:rPr>
          <w:rFonts w:ascii="Times New Roman" w:eastAsia="Times New Roman" w:hAnsi="Times New Roman" w:cs="Times New Roman"/>
          <w:sz w:val="28"/>
        </w:rPr>
        <w:t>В(</w:t>
      </w:r>
      <w:proofErr w:type="gramEnd"/>
      <w:r w:rsidRPr="00200938">
        <w:rPr>
          <w:rFonts w:ascii="Times New Roman" w:eastAsia="Times New Roman" w:hAnsi="Times New Roman" w:cs="Times New Roman"/>
          <w:sz w:val="28"/>
        </w:rPr>
        <w:t>5, 3);</w:t>
      </w:r>
    </w:p>
    <w:p w14:paraId="6EB4BCBF" w14:textId="77777777" w:rsidR="00CF4391" w:rsidRPr="00200938" w:rsidRDefault="0092437A" w:rsidP="0092437A">
      <w:pPr>
        <w:numPr>
          <w:ilvl w:val="0"/>
          <w:numId w:val="2"/>
        </w:numPr>
        <w:spacing w:after="0" w:line="360" w:lineRule="auto"/>
        <w:ind w:left="1289" w:hanging="358"/>
        <w:jc w:val="both"/>
        <w:rPr>
          <w:rFonts w:ascii="Times New Roman" w:eastAsia="Times New Roman" w:hAnsi="Times New Roman" w:cs="Times New Roman"/>
          <w:sz w:val="28"/>
        </w:rPr>
      </w:pPr>
      <w:r w:rsidRPr="00200938">
        <w:rPr>
          <w:rFonts w:ascii="Times New Roman" w:eastAsia="Times New Roman" w:hAnsi="Times New Roman" w:cs="Times New Roman"/>
          <w:sz w:val="28"/>
        </w:rPr>
        <w:t xml:space="preserve">Значение </w:t>
      </w:r>
      <w:r w:rsidRPr="00200938">
        <w:rPr>
          <w:rFonts w:ascii="Times New Roman" w:eastAsia="Times New Roman" w:hAnsi="Times New Roman" w:cs="Times New Roman"/>
          <w:sz w:val="28"/>
          <w:lang w:val="en-US"/>
        </w:rPr>
        <w:t>PN;</w:t>
      </w:r>
    </w:p>
    <w:p w14:paraId="26B9E034" w14:textId="77777777" w:rsidR="00CF4391" w:rsidRPr="00200938" w:rsidRDefault="0092437A" w:rsidP="0092437A">
      <w:pPr>
        <w:numPr>
          <w:ilvl w:val="0"/>
          <w:numId w:val="2"/>
        </w:numPr>
        <w:spacing w:after="0" w:line="360" w:lineRule="auto"/>
        <w:ind w:left="1289" w:hanging="358"/>
        <w:jc w:val="both"/>
        <w:rPr>
          <w:rFonts w:ascii="Times New Roman" w:eastAsia="Times New Roman" w:hAnsi="Times New Roman" w:cs="Times New Roman"/>
          <w:sz w:val="28"/>
        </w:rPr>
      </w:pPr>
      <w:r w:rsidRPr="00200938">
        <w:rPr>
          <w:rFonts w:ascii="Times New Roman" w:eastAsia="Times New Roman" w:hAnsi="Times New Roman" w:cs="Times New Roman"/>
          <w:sz w:val="28"/>
        </w:rPr>
        <w:t xml:space="preserve">Значение </w:t>
      </w:r>
      <w:r w:rsidRPr="00200938">
        <w:rPr>
          <w:rFonts w:ascii="Times New Roman" w:eastAsia="Times New Roman" w:hAnsi="Times New Roman" w:cs="Times New Roman"/>
          <w:sz w:val="28"/>
          <w:lang w:val="en-US"/>
        </w:rPr>
        <w:t>k.</w:t>
      </w:r>
      <w:r w:rsidRPr="00200938">
        <w:rPr>
          <w:rFonts w:ascii="Times New Roman" w:eastAsia="Times New Roman" w:hAnsi="Times New Roman" w:cs="Times New Roman"/>
          <w:sz w:val="28"/>
        </w:rPr>
        <w:t xml:space="preserve"> </w:t>
      </w:r>
    </w:p>
    <w:p w14:paraId="43DAE543" w14:textId="77777777" w:rsidR="00200938" w:rsidRDefault="00200938" w:rsidP="0092437A">
      <w:pPr>
        <w:spacing w:after="0" w:line="360" w:lineRule="auto"/>
        <w:ind w:left="1289"/>
        <w:jc w:val="both"/>
        <w:rPr>
          <w:rFonts w:ascii="Times New Roman" w:eastAsia="Times New Roman" w:hAnsi="Times New Roman" w:cs="Times New Roman"/>
          <w:sz w:val="28"/>
        </w:rPr>
      </w:pPr>
    </w:p>
    <w:p w14:paraId="3F9A01EC" w14:textId="77777777" w:rsidR="00E52EAD" w:rsidRDefault="00B659DE" w:rsidP="0070160C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</w:rPr>
        <w:t>Программная реализация</w:t>
      </w:r>
    </w:p>
    <w:p w14:paraId="1248989F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Program 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lab8;</w:t>
      </w:r>
    </w:p>
    <w:p w14:paraId="0613D618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42091163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ype</w:t>
      </w:r>
    </w:p>
    <w:p w14:paraId="70ECE56B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array 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gramStart"/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>0..</w:t>
      </w:r>
      <w:proofErr w:type="gramEnd"/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>2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>0..4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of </w:t>
      </w:r>
      <w:r w:rsidRPr="005D6F47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4B2A2DA3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2C25921E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</w:p>
    <w:p w14:paraId="386362D0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j: </w:t>
      </w:r>
      <w:r w:rsidRPr="005D6F47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57D29E34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B: </w:t>
      </w:r>
      <w:proofErr w:type="spell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460C0629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f: text;</w:t>
      </w:r>
    </w:p>
    <w:p w14:paraId="5655217E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k, m, sum: </w:t>
      </w:r>
      <w:r w:rsidRPr="005D6F47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1AF2CD5F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6FBD6CE2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const</w:t>
      </w:r>
    </w:p>
    <w:p w14:paraId="5106FCDB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: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array 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gramStart"/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>0..</w:t>
      </w:r>
      <w:proofErr w:type="gramEnd"/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>4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of </w:t>
      </w:r>
      <w:r w:rsidRPr="005D6F47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real 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= (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>3.42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>11.2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>0.4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>6.23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>15.64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141F46FC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0EF2FAD4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unction </w:t>
      </w:r>
      <w:proofErr w:type="spell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PN_</w:t>
      </w:r>
      <w:proofErr w:type="gram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val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B: </w:t>
      </w:r>
      <w:proofErr w:type="spell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: </w:t>
      </w:r>
      <w:proofErr w:type="spellStart"/>
      <w:r w:rsidRPr="005D6F47">
        <w:rPr>
          <w:rFonts w:ascii="Courier New" w:hAnsi="Courier New" w:cs="Courier New"/>
          <w:color w:val="0000FF"/>
          <w:sz w:val="20"/>
          <w:szCs w:val="20"/>
          <w:lang w:val="en-US"/>
        </w:rPr>
        <w:t>longint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1A8D6338" w14:textId="77777777" w:rsid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</w:rPr>
        <w:t>var</w:t>
      </w:r>
      <w:proofErr w:type="spellEnd"/>
    </w:p>
    <w:p w14:paraId="3D242AC5" w14:textId="77777777" w:rsid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i, j: </w:t>
      </w: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integer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14:paraId="2F898FB9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  </w:t>
      </w:r>
      <w:proofErr w:type="spell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mult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: </w:t>
      </w:r>
      <w:r w:rsidRPr="005D6F47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4B5B82F9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C: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array 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gramStart"/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>0..</w:t>
      </w:r>
      <w:proofErr w:type="gramEnd"/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>2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of </w:t>
      </w:r>
      <w:r w:rsidRPr="005D6F47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10BC7156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</w:p>
    <w:p w14:paraId="2854B2C8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mult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545B6185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proofErr w:type="spellStart"/>
      <w:proofErr w:type="gram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2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50B9145D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begin</w:t>
      </w:r>
    </w:p>
    <w:p w14:paraId="674F26F3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for </w:t>
      </w:r>
      <w:proofErr w:type="gram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j :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4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62961915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spellStart"/>
      <w:proofErr w:type="gram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mult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proofErr w:type="spell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mult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* B[</w:t>
      </w:r>
      <w:proofErr w:type="spell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, j];</w:t>
      </w:r>
    </w:p>
    <w:p w14:paraId="334D2E8B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C[</w:t>
      </w:r>
      <w:proofErr w:type="spell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proofErr w:type="gram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] :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proofErr w:type="spell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mult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32FF6443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mult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0AB6290C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09516883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5D6F47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result 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: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= C[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];</w:t>
      </w:r>
    </w:p>
    <w:p w14:paraId="13231115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proofErr w:type="spellStart"/>
      <w:proofErr w:type="gram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2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4352FB8A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if 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C[</w:t>
      </w:r>
      <w:proofErr w:type="spell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 &gt; </w:t>
      </w:r>
      <w:r w:rsidRPr="005D6F47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result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14:paraId="6188BDB7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5D6F47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result 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: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= C[</w:t>
      </w:r>
      <w:proofErr w:type="spell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]</w:t>
      </w:r>
    </w:p>
    <w:p w14:paraId="55E2F47D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7ECA4589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30DA88B7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</w:p>
    <w:p w14:paraId="4ABB9658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assign(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f, </w:t>
      </w:r>
      <w:r>
        <w:rPr>
          <w:rFonts w:ascii="Courier New" w:hAnsi="Courier New" w:cs="Courier New"/>
          <w:color w:val="0000FF"/>
          <w:sz w:val="20"/>
          <w:szCs w:val="20"/>
          <w:lang w:val="en-US"/>
        </w:rPr>
        <w:t>'text2</w:t>
      </w:r>
      <w:r w:rsidRPr="005D6F47">
        <w:rPr>
          <w:rFonts w:ascii="Courier New" w:hAnsi="Courier New" w:cs="Courier New"/>
          <w:color w:val="0000FF"/>
          <w:sz w:val="20"/>
          <w:szCs w:val="20"/>
          <w:lang w:val="en-US"/>
        </w:rPr>
        <w:t>.txt'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19837AD9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rewrite(f);</w:t>
      </w:r>
    </w:p>
    <w:p w14:paraId="640C983E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f, </w:t>
      </w:r>
      <w:r w:rsidRPr="005D6F47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r>
        <w:rPr>
          <w:rFonts w:ascii="Courier New" w:hAnsi="Courier New" w:cs="Courier New"/>
          <w:color w:val="0000FF"/>
          <w:sz w:val="20"/>
          <w:szCs w:val="20"/>
        </w:rPr>
        <w:t>Массив</w:t>
      </w:r>
      <w:r w:rsidRPr="005D6F47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B:'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52397251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m :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>0.294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00E36792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sum :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2F08ECDC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proofErr w:type="spellStart"/>
      <w:proofErr w:type="gram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2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04737CD5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begin</w:t>
      </w:r>
    </w:p>
    <w:p w14:paraId="5D88AC3D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for </w:t>
      </w:r>
      <w:proofErr w:type="gram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j :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4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5F4492D6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begin</w:t>
      </w:r>
    </w:p>
    <w:p w14:paraId="64C208D6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B[</w:t>
      </w:r>
      <w:proofErr w:type="spellStart"/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, j] := random(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>99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+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02D9E591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</w:t>
      </w:r>
      <w:proofErr w:type="gram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f, B[</w:t>
      </w:r>
      <w:proofErr w:type="spell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, j]: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>4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7C48ADC2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0B3EF3A1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(f)</w:t>
      </w:r>
    </w:p>
    <w:p w14:paraId="09150D2E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07A75F34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proofErr w:type="spellStart"/>
      <w:proofErr w:type="gram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4 </w:t>
      </w: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3AFBF7ED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sum :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= sum + C[</w:t>
      </w:r>
      <w:proofErr w:type="spell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];</w:t>
      </w:r>
    </w:p>
    <w:p w14:paraId="6F63151D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k :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= sum + (</w:t>
      </w:r>
      <w:proofErr w:type="spell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sqr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PN_val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B)) / </w:t>
      </w:r>
      <w:r w:rsidRPr="005D6F47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2 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* </w:t>
      </w:r>
      <w:commentRangeStart w:id="2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m</w:t>
      </w:r>
      <w:commentRangeEnd w:id="2"/>
      <w:r w:rsidR="00CB7686">
        <w:rPr>
          <w:rStyle w:val="a9"/>
        </w:rPr>
        <w:commentReference w:id="2"/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472DE774" w14:textId="77777777" w:rsidR="005D6F47" w:rsidRP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f, </w:t>
      </w:r>
      <w:r w:rsidRPr="005D6F47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r>
        <w:rPr>
          <w:rFonts w:ascii="Courier New" w:hAnsi="Courier New" w:cs="Courier New"/>
          <w:color w:val="0000FF"/>
          <w:sz w:val="20"/>
          <w:szCs w:val="20"/>
        </w:rPr>
        <w:t>Значение</w:t>
      </w:r>
      <w:r w:rsidRPr="005D6F47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PN </w:t>
      </w:r>
      <w:r>
        <w:rPr>
          <w:rFonts w:ascii="Courier New" w:hAnsi="Courier New" w:cs="Courier New"/>
          <w:color w:val="0000FF"/>
          <w:sz w:val="20"/>
          <w:szCs w:val="20"/>
        </w:rPr>
        <w:t>равно</w:t>
      </w:r>
      <w:r w:rsidRPr="005D6F47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'</w:t>
      </w:r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PN_val</w:t>
      </w:r>
      <w:proofErr w:type="spellEnd"/>
      <w:r w:rsidRPr="005D6F47">
        <w:rPr>
          <w:rFonts w:ascii="Courier New" w:hAnsi="Courier New" w:cs="Courier New"/>
          <w:color w:val="000000"/>
          <w:sz w:val="20"/>
          <w:szCs w:val="20"/>
          <w:lang w:val="en-US"/>
        </w:rPr>
        <w:t>(B));</w:t>
      </w:r>
    </w:p>
    <w:p w14:paraId="471538F6" w14:textId="77777777" w:rsid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CB768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f, </w:t>
      </w:r>
      <w:r>
        <w:rPr>
          <w:rFonts w:ascii="Courier New" w:hAnsi="Courier New" w:cs="Courier New"/>
          <w:color w:val="0000FF"/>
          <w:sz w:val="20"/>
          <w:szCs w:val="20"/>
        </w:rPr>
        <w:t>'Значение k равно '</w:t>
      </w:r>
      <w:r>
        <w:rPr>
          <w:rFonts w:ascii="Courier New" w:hAnsi="Courier New" w:cs="Courier New"/>
          <w:color w:val="000000"/>
          <w:sz w:val="20"/>
          <w:szCs w:val="20"/>
        </w:rPr>
        <w:t>, k);</w:t>
      </w:r>
    </w:p>
    <w:p w14:paraId="14371DD2" w14:textId="77777777" w:rsid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clos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f);</w:t>
      </w:r>
    </w:p>
    <w:p w14:paraId="217FBCB6" w14:textId="77777777" w:rsidR="005D6F47" w:rsidRDefault="005D6F47" w:rsidP="005D6F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</w:t>
      </w:r>
    </w:p>
    <w:p w14:paraId="3C77472B" w14:textId="77777777" w:rsidR="005D6F47" w:rsidRPr="00CB7686" w:rsidRDefault="005D6F47" w:rsidP="005D6F4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.</w:t>
      </w:r>
    </w:p>
    <w:p w14:paraId="46F2072D" w14:textId="77777777" w:rsidR="0070160C" w:rsidRDefault="0070160C" w:rsidP="0070160C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</w:rPr>
      </w:pPr>
    </w:p>
    <w:p w14:paraId="4E0A18EC" w14:textId="77777777" w:rsidR="005D6F47" w:rsidRDefault="005D6F47" w:rsidP="0070160C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</w:rPr>
      </w:pPr>
      <w:r>
        <w:rPr>
          <w:rFonts w:ascii="Times New Roman" w:eastAsia="Times New Roman" w:hAnsi="Times New Roman" w:cs="Times New Roman"/>
          <w:b/>
          <w:sz w:val="28"/>
        </w:rPr>
        <w:t>Ответ:</w:t>
      </w:r>
    </w:p>
    <w:p w14:paraId="746AEBD3" w14:textId="77777777" w:rsidR="005D6F47" w:rsidRPr="005D6F47" w:rsidRDefault="005D6F47" w:rsidP="005D6F4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</w:rPr>
      </w:pPr>
      <w:r w:rsidRPr="005D6F47">
        <w:rPr>
          <w:rFonts w:ascii="Times New Roman" w:eastAsia="Times New Roman" w:hAnsi="Times New Roman" w:cs="Times New Roman"/>
          <w:sz w:val="28"/>
        </w:rPr>
        <w:t>Массив B:</w:t>
      </w:r>
    </w:p>
    <w:p w14:paraId="44E5F28A" w14:textId="77777777" w:rsidR="005D6F47" w:rsidRPr="005D6F47" w:rsidRDefault="005D6F47" w:rsidP="005D6F4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</w:rPr>
      </w:pPr>
      <w:r w:rsidRPr="005D6F47">
        <w:rPr>
          <w:rFonts w:ascii="Times New Roman" w:eastAsia="Times New Roman" w:hAnsi="Times New Roman" w:cs="Times New Roman"/>
          <w:sz w:val="28"/>
        </w:rPr>
        <w:t xml:space="preserve">  63  86  26  63  31</w:t>
      </w:r>
    </w:p>
    <w:p w14:paraId="44967FC2" w14:textId="77777777" w:rsidR="005D6F47" w:rsidRPr="005D6F47" w:rsidRDefault="005D6F47" w:rsidP="005D6F4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</w:rPr>
      </w:pPr>
      <w:r w:rsidRPr="005D6F47">
        <w:rPr>
          <w:rFonts w:ascii="Times New Roman" w:eastAsia="Times New Roman" w:hAnsi="Times New Roman" w:cs="Times New Roman"/>
          <w:sz w:val="28"/>
        </w:rPr>
        <w:t xml:space="preserve">   2  44  26  27  23</w:t>
      </w:r>
    </w:p>
    <w:p w14:paraId="5CB01755" w14:textId="77777777" w:rsidR="005D6F47" w:rsidRPr="005D6F47" w:rsidRDefault="005D6F47" w:rsidP="005D6F4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</w:rPr>
      </w:pPr>
      <w:r w:rsidRPr="005D6F47">
        <w:rPr>
          <w:rFonts w:ascii="Times New Roman" w:eastAsia="Times New Roman" w:hAnsi="Times New Roman" w:cs="Times New Roman"/>
          <w:sz w:val="28"/>
        </w:rPr>
        <w:t xml:space="preserve">  97  89  85  59  68</w:t>
      </w:r>
    </w:p>
    <w:p w14:paraId="6A7BFA42" w14:textId="77777777" w:rsidR="005D6F47" w:rsidRPr="005D6F47" w:rsidRDefault="005D6F47" w:rsidP="005D6F4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З</w:t>
      </w:r>
      <w:r w:rsidRPr="005D6F47">
        <w:rPr>
          <w:rFonts w:ascii="Times New Roman" w:eastAsia="Times New Roman" w:hAnsi="Times New Roman" w:cs="Times New Roman"/>
          <w:sz w:val="28"/>
        </w:rPr>
        <w:t>начение PN равно 275115204</w:t>
      </w:r>
    </w:p>
    <w:p w14:paraId="313CA2C6" w14:textId="77777777" w:rsidR="005D6F47" w:rsidRPr="005D6F47" w:rsidRDefault="005D6F47" w:rsidP="005D6F4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З</w:t>
      </w:r>
      <w:r w:rsidRPr="005D6F47">
        <w:rPr>
          <w:rFonts w:ascii="Times New Roman" w:eastAsia="Times New Roman" w:hAnsi="Times New Roman" w:cs="Times New Roman"/>
          <w:sz w:val="28"/>
        </w:rPr>
        <w:t>начение k равно 112541621.066</w:t>
      </w:r>
    </w:p>
    <w:p w14:paraId="7E3D55E0" w14:textId="77777777" w:rsidR="00670A1C" w:rsidRDefault="00670A1C" w:rsidP="001A6029">
      <w:pPr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</w:rPr>
      </w:pPr>
    </w:p>
    <w:p w14:paraId="12146B50" w14:textId="77777777" w:rsidR="005D6F47" w:rsidRDefault="005D6F47" w:rsidP="001A6029">
      <w:pPr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</w:rPr>
      </w:pPr>
    </w:p>
    <w:p w14:paraId="34659622" w14:textId="77777777" w:rsidR="005D6F47" w:rsidRPr="00952CCA" w:rsidRDefault="005D6F47" w:rsidP="001A6029">
      <w:pPr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</w:rPr>
      </w:pPr>
    </w:p>
    <w:p w14:paraId="383D676D" w14:textId="77777777" w:rsidR="00B659DE" w:rsidRDefault="00B659DE" w:rsidP="001A6029">
      <w:pPr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b/>
          <w:sz w:val="28"/>
        </w:rPr>
        <w:lastRenderedPageBreak/>
        <w:t xml:space="preserve">Задание </w:t>
      </w:r>
      <w:r w:rsidR="00B136C1">
        <w:rPr>
          <w:rFonts w:ascii="Times New Roman" w:eastAsia="Times New Roman" w:hAnsi="Times New Roman" w:cs="Times New Roman"/>
          <w:b/>
          <w:sz w:val="28"/>
        </w:rPr>
        <w:t>3</w:t>
      </w:r>
    </w:p>
    <w:p w14:paraId="26B5889B" w14:textId="77777777" w:rsidR="00200938" w:rsidRDefault="00B659DE" w:rsidP="00B659DE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b/>
          <w:sz w:val="28"/>
        </w:rPr>
        <w:t>Исходные данные</w:t>
      </w:r>
      <w:r>
        <w:rPr>
          <w:rFonts w:ascii="Times New Roman" w:eastAsia="Times New Roman" w:hAnsi="Times New Roman" w:cs="Times New Roman"/>
          <w:sz w:val="28"/>
        </w:rPr>
        <w:t xml:space="preserve">: </w:t>
      </w:r>
    </w:p>
    <w:p w14:paraId="1D466B24" w14:textId="77777777" w:rsidR="00200938" w:rsidRPr="00670A1C" w:rsidRDefault="00200938" w:rsidP="00670A1C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lang w:val="en-US"/>
        </w:rPr>
      </w:pPr>
      <w:r>
        <w:rPr>
          <w:rFonts w:ascii="Times New Roman" w:eastAsia="Times New Roman" w:hAnsi="Times New Roman" w:cs="Times New Roman"/>
          <w:noProof/>
          <w:sz w:val="28"/>
        </w:rPr>
        <w:drawing>
          <wp:inline distT="0" distB="0" distL="0" distR="0" wp14:anchorId="70542826" wp14:editId="67951EF5">
            <wp:extent cx="2396490" cy="569127"/>
            <wp:effectExtent l="19050" t="0" r="3810" b="0"/>
            <wp:docPr id="2" name="Рисунок 1" descr="Рисунок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4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93251" cy="568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90CD6" w14:textId="77777777" w:rsidR="00200938" w:rsidRPr="00200938" w:rsidRDefault="00200938" w:rsidP="0092437A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</w:rPr>
      </w:pPr>
      <w:r w:rsidRPr="00200938">
        <w:rPr>
          <w:rFonts w:ascii="Times New Roman" w:eastAsia="Times New Roman" w:hAnsi="Times New Roman" w:cs="Times New Roman"/>
          <w:i/>
          <w:iCs/>
          <w:sz w:val="28"/>
          <w:lang w:val="en-US"/>
        </w:rPr>
        <w:t>b</w:t>
      </w:r>
      <w:r w:rsidRPr="0070160C">
        <w:rPr>
          <w:rFonts w:ascii="Times New Roman" w:eastAsia="Times New Roman" w:hAnsi="Times New Roman" w:cs="Times New Roman"/>
          <w:i/>
          <w:iCs/>
          <w:sz w:val="28"/>
        </w:rPr>
        <w:t xml:space="preserve"> = 0.294;</w:t>
      </w:r>
    </w:p>
    <w:p w14:paraId="71BE2F87" w14:textId="77777777" w:rsidR="00200938" w:rsidRPr="0092437A" w:rsidRDefault="0092437A" w:rsidP="0092437A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i/>
          <w:iCs/>
          <w:sz w:val="28"/>
          <w:lang w:val="en-US"/>
        </w:rPr>
        <w:t>X</w:t>
      </w:r>
      <w:r w:rsidRPr="0070160C">
        <w:rPr>
          <w:rFonts w:ascii="Times New Roman" w:eastAsia="Times New Roman" w:hAnsi="Times New Roman" w:cs="Times New Roman"/>
          <w:i/>
          <w:iCs/>
          <w:sz w:val="28"/>
        </w:rPr>
        <w:t>[</w:t>
      </w:r>
      <w:proofErr w:type="spellStart"/>
      <w:r>
        <w:rPr>
          <w:rFonts w:ascii="Times New Roman" w:eastAsia="Times New Roman" w:hAnsi="Times New Roman" w:cs="Times New Roman"/>
          <w:i/>
          <w:iCs/>
          <w:sz w:val="28"/>
          <w:lang w:val="en-US"/>
        </w:rPr>
        <w:t>i</w:t>
      </w:r>
      <w:proofErr w:type="spellEnd"/>
      <w:r w:rsidRPr="0070160C">
        <w:rPr>
          <w:rFonts w:ascii="Times New Roman" w:eastAsia="Times New Roman" w:hAnsi="Times New Roman" w:cs="Times New Roman"/>
          <w:i/>
          <w:iCs/>
          <w:sz w:val="28"/>
        </w:rPr>
        <w:t>] = 10, 20, 30, 40, 5</w:t>
      </w:r>
      <w:r>
        <w:rPr>
          <w:rFonts w:ascii="Times New Roman" w:eastAsia="Times New Roman" w:hAnsi="Times New Roman" w:cs="Times New Roman"/>
          <w:i/>
          <w:iCs/>
          <w:sz w:val="28"/>
        </w:rPr>
        <w:t>0.</w:t>
      </w:r>
    </w:p>
    <w:p w14:paraId="28323A51" w14:textId="77777777" w:rsidR="00200938" w:rsidRDefault="00200938" w:rsidP="0092437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</w:rPr>
      </w:pPr>
    </w:p>
    <w:p w14:paraId="29F3FB09" w14:textId="77777777" w:rsidR="00B659DE" w:rsidRDefault="00B659DE" w:rsidP="0092437A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</w:rPr>
      </w:pPr>
      <w:r>
        <w:rPr>
          <w:rFonts w:ascii="Times New Roman" w:eastAsia="Times New Roman" w:hAnsi="Times New Roman" w:cs="Times New Roman"/>
          <w:b/>
          <w:sz w:val="28"/>
        </w:rPr>
        <w:t>Задание</w:t>
      </w:r>
    </w:p>
    <w:p w14:paraId="0FF2584C" w14:textId="77777777" w:rsidR="00200938" w:rsidRPr="00200938" w:rsidRDefault="00200938" w:rsidP="0092437A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</w:rPr>
      </w:pPr>
      <w:r w:rsidRPr="00200938">
        <w:rPr>
          <w:rFonts w:ascii="Times New Roman" w:eastAsia="Times New Roman" w:hAnsi="Times New Roman" w:cs="Times New Roman"/>
          <w:sz w:val="28"/>
        </w:rPr>
        <w:t>Составьте подпрограмму–функцию для вычисления</w:t>
      </w:r>
      <w:r>
        <w:rPr>
          <w:rFonts w:ascii="Times New Roman" w:eastAsia="Times New Roman" w:hAnsi="Times New Roman" w:cs="Times New Roman"/>
          <w:sz w:val="28"/>
        </w:rPr>
        <w:t>:</w:t>
      </w:r>
    </w:p>
    <w:p w14:paraId="5F320EC9" w14:textId="77777777" w:rsidR="00200938" w:rsidRDefault="00200938" w:rsidP="0092437A">
      <w:pPr>
        <w:numPr>
          <w:ilvl w:val="0"/>
          <w:numId w:val="4"/>
        </w:numPr>
        <w:spacing w:after="0" w:line="360" w:lineRule="auto"/>
        <w:ind w:left="1287" w:hanging="360"/>
        <w:jc w:val="both"/>
        <w:rPr>
          <w:rFonts w:ascii="Times New Roman" w:eastAsia="Times New Roman" w:hAnsi="Times New Roman" w:cs="Times New Roman"/>
          <w:sz w:val="28"/>
        </w:rPr>
      </w:pPr>
      <w:r w:rsidRPr="00200938">
        <w:rPr>
          <w:rFonts w:ascii="Times New Roman" w:eastAsia="Times New Roman" w:hAnsi="Times New Roman" w:cs="Times New Roman"/>
          <w:sz w:val="28"/>
        </w:rPr>
        <w:t>Суммы (</w:t>
      </w:r>
      <w:r w:rsidRPr="00200938">
        <w:rPr>
          <w:rFonts w:ascii="Times New Roman" w:eastAsia="Times New Roman" w:hAnsi="Times New Roman" w:cs="Times New Roman"/>
          <w:sz w:val="28"/>
          <w:lang w:val="en-US"/>
        </w:rPr>
        <w:t>SA</w:t>
      </w:r>
      <w:r w:rsidRPr="00200938">
        <w:rPr>
          <w:rFonts w:ascii="Times New Roman" w:eastAsia="Times New Roman" w:hAnsi="Times New Roman" w:cs="Times New Roman"/>
          <w:sz w:val="28"/>
        </w:rPr>
        <w:t xml:space="preserve">) значений среднего арифметического элементов каждого столбца матрицы </w:t>
      </w:r>
      <w:proofErr w:type="gramStart"/>
      <w:r w:rsidRPr="00200938">
        <w:rPr>
          <w:rFonts w:ascii="Times New Roman" w:eastAsia="Times New Roman" w:hAnsi="Times New Roman" w:cs="Times New Roman"/>
          <w:sz w:val="28"/>
        </w:rPr>
        <w:t>А(</w:t>
      </w:r>
      <w:proofErr w:type="gramEnd"/>
      <w:r w:rsidRPr="00200938">
        <w:rPr>
          <w:rFonts w:ascii="Times New Roman" w:eastAsia="Times New Roman" w:hAnsi="Times New Roman" w:cs="Times New Roman"/>
          <w:sz w:val="28"/>
        </w:rPr>
        <w:t xml:space="preserve">3,4); </w:t>
      </w:r>
    </w:p>
    <w:p w14:paraId="1E6E112F" w14:textId="77777777" w:rsidR="00570F08" w:rsidRDefault="00200938" w:rsidP="0092437A">
      <w:pPr>
        <w:numPr>
          <w:ilvl w:val="0"/>
          <w:numId w:val="4"/>
        </w:numPr>
        <w:spacing w:after="0" w:line="360" w:lineRule="auto"/>
        <w:ind w:left="1287" w:hanging="360"/>
        <w:jc w:val="both"/>
        <w:rPr>
          <w:rFonts w:ascii="Times New Roman" w:eastAsia="Times New Roman" w:hAnsi="Times New Roman" w:cs="Times New Roman"/>
          <w:sz w:val="28"/>
        </w:rPr>
      </w:pPr>
      <w:r w:rsidRPr="00200938">
        <w:rPr>
          <w:rFonts w:ascii="Times New Roman" w:eastAsia="Times New Roman" w:hAnsi="Times New Roman" w:cs="Times New Roman"/>
          <w:sz w:val="28"/>
        </w:rPr>
        <w:t xml:space="preserve">Элементы матрицы </w:t>
      </w:r>
      <w:proofErr w:type="gramStart"/>
      <w:r w:rsidRPr="00200938">
        <w:rPr>
          <w:rFonts w:ascii="Times New Roman" w:eastAsia="Times New Roman" w:hAnsi="Times New Roman" w:cs="Times New Roman"/>
          <w:sz w:val="28"/>
        </w:rPr>
        <w:t>А(</w:t>
      </w:r>
      <w:proofErr w:type="gramEnd"/>
      <w:r w:rsidRPr="00200938">
        <w:rPr>
          <w:rFonts w:ascii="Times New Roman" w:eastAsia="Times New Roman" w:hAnsi="Times New Roman" w:cs="Times New Roman"/>
          <w:sz w:val="28"/>
        </w:rPr>
        <w:t xml:space="preserve">3, 4) заполните случайными числами из интервала </w:t>
      </w:r>
      <w:r>
        <w:rPr>
          <w:rFonts w:ascii="Times New Roman" w:eastAsia="Times New Roman" w:hAnsi="Times New Roman" w:cs="Times New Roman"/>
          <w:sz w:val="28"/>
        </w:rPr>
        <w:t>[1; 9];</w:t>
      </w:r>
    </w:p>
    <w:p w14:paraId="7F95FB95" w14:textId="77777777" w:rsidR="00200938" w:rsidRDefault="00200938" w:rsidP="0092437A">
      <w:pPr>
        <w:numPr>
          <w:ilvl w:val="0"/>
          <w:numId w:val="4"/>
        </w:numPr>
        <w:spacing w:after="0" w:line="360" w:lineRule="auto"/>
        <w:ind w:left="1287" w:hanging="360"/>
        <w:jc w:val="both"/>
        <w:rPr>
          <w:rFonts w:ascii="Times New Roman" w:eastAsia="Times New Roman" w:hAnsi="Times New Roman" w:cs="Times New Roman"/>
          <w:sz w:val="28"/>
        </w:rPr>
      </w:pPr>
      <w:r w:rsidRPr="00200938">
        <w:rPr>
          <w:rFonts w:ascii="Times New Roman" w:eastAsia="Times New Roman" w:hAnsi="Times New Roman" w:cs="Times New Roman"/>
          <w:sz w:val="28"/>
        </w:rPr>
        <w:t xml:space="preserve">Значение </w:t>
      </w:r>
      <w:r w:rsidRPr="00200938">
        <w:rPr>
          <w:rFonts w:ascii="Times New Roman" w:eastAsia="Times New Roman" w:hAnsi="Times New Roman" w:cs="Times New Roman"/>
          <w:sz w:val="28"/>
          <w:lang w:val="en-US"/>
        </w:rPr>
        <w:t>SA</w:t>
      </w:r>
      <w:r w:rsidRPr="00200938">
        <w:rPr>
          <w:rFonts w:ascii="Times New Roman" w:eastAsia="Times New Roman" w:hAnsi="Times New Roman" w:cs="Times New Roman"/>
          <w:sz w:val="28"/>
        </w:rPr>
        <w:t xml:space="preserve"> используйте при вычислении:</w:t>
      </w:r>
      <w:r>
        <w:rPr>
          <w:rFonts w:ascii="Times New Roman" w:eastAsia="Times New Roman" w:hAnsi="Times New Roman" w:cs="Times New Roman"/>
          <w:sz w:val="28"/>
        </w:rPr>
        <w:t xml:space="preserve"> (исходные данные).</w:t>
      </w:r>
    </w:p>
    <w:p w14:paraId="37E17638" w14:textId="77777777" w:rsidR="0092437A" w:rsidRDefault="0092437A" w:rsidP="0092437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 xml:space="preserve">        </w:t>
      </w:r>
      <w:r w:rsidR="00670A1C" w:rsidRPr="00952CCA">
        <w:rPr>
          <w:rFonts w:ascii="Times New Roman" w:eastAsia="Times New Roman" w:hAnsi="Times New Roman" w:cs="Times New Roman"/>
          <w:sz w:val="28"/>
        </w:rPr>
        <w:t xml:space="preserve">    </w:t>
      </w:r>
      <w:r>
        <w:rPr>
          <w:rFonts w:ascii="Times New Roman" w:eastAsia="Times New Roman" w:hAnsi="Times New Roman" w:cs="Times New Roman"/>
          <w:sz w:val="28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</w:rPr>
        <w:t>В ответах приведите</w:t>
      </w:r>
    </w:p>
    <w:p w14:paraId="5F811C2E" w14:textId="77777777" w:rsidR="00CF4391" w:rsidRPr="0092437A" w:rsidRDefault="0092437A" w:rsidP="0092437A">
      <w:pPr>
        <w:numPr>
          <w:ilvl w:val="0"/>
          <w:numId w:val="4"/>
        </w:numPr>
        <w:spacing w:after="0" w:line="360" w:lineRule="auto"/>
        <w:ind w:left="1287" w:hanging="360"/>
        <w:jc w:val="both"/>
        <w:rPr>
          <w:rFonts w:ascii="Times New Roman" w:eastAsia="Times New Roman" w:hAnsi="Times New Roman" w:cs="Times New Roman"/>
          <w:sz w:val="28"/>
        </w:rPr>
      </w:pPr>
      <w:r w:rsidRPr="0092437A">
        <w:rPr>
          <w:rFonts w:ascii="Times New Roman" w:eastAsia="Times New Roman" w:hAnsi="Times New Roman" w:cs="Times New Roman"/>
          <w:sz w:val="28"/>
        </w:rPr>
        <w:t xml:space="preserve">Значения элементов матрицы </w:t>
      </w:r>
      <w:r w:rsidRPr="0092437A">
        <w:rPr>
          <w:rFonts w:ascii="Times New Roman" w:eastAsia="Times New Roman" w:hAnsi="Times New Roman" w:cs="Times New Roman"/>
          <w:sz w:val="28"/>
          <w:lang w:val="en-US"/>
        </w:rPr>
        <w:t>A</w:t>
      </w:r>
      <w:r w:rsidRPr="0092437A">
        <w:rPr>
          <w:rFonts w:ascii="Times New Roman" w:eastAsia="Times New Roman" w:hAnsi="Times New Roman" w:cs="Times New Roman"/>
          <w:sz w:val="28"/>
        </w:rPr>
        <w:t>(5, 3);</w:t>
      </w:r>
    </w:p>
    <w:p w14:paraId="772308BE" w14:textId="77777777" w:rsidR="00CF4391" w:rsidRPr="0092437A" w:rsidRDefault="0092437A" w:rsidP="0092437A">
      <w:pPr>
        <w:numPr>
          <w:ilvl w:val="0"/>
          <w:numId w:val="4"/>
        </w:numPr>
        <w:spacing w:after="0" w:line="360" w:lineRule="auto"/>
        <w:ind w:left="1287" w:hanging="360"/>
        <w:jc w:val="both"/>
        <w:rPr>
          <w:rFonts w:ascii="Times New Roman" w:eastAsia="Times New Roman" w:hAnsi="Times New Roman" w:cs="Times New Roman"/>
          <w:sz w:val="28"/>
        </w:rPr>
      </w:pPr>
      <w:r w:rsidRPr="0092437A">
        <w:rPr>
          <w:rFonts w:ascii="Times New Roman" w:eastAsia="Times New Roman" w:hAnsi="Times New Roman" w:cs="Times New Roman"/>
          <w:sz w:val="28"/>
        </w:rPr>
        <w:t xml:space="preserve">Значение </w:t>
      </w:r>
      <w:r w:rsidRPr="0092437A">
        <w:rPr>
          <w:rFonts w:ascii="Times New Roman" w:eastAsia="Times New Roman" w:hAnsi="Times New Roman" w:cs="Times New Roman"/>
          <w:sz w:val="28"/>
          <w:lang w:val="en-US"/>
        </w:rPr>
        <w:t>SA;</w:t>
      </w:r>
    </w:p>
    <w:p w14:paraId="161360C7" w14:textId="77777777" w:rsidR="00CF4391" w:rsidRPr="0092437A" w:rsidRDefault="0092437A" w:rsidP="0092437A">
      <w:pPr>
        <w:numPr>
          <w:ilvl w:val="0"/>
          <w:numId w:val="4"/>
        </w:numPr>
        <w:spacing w:after="0" w:line="360" w:lineRule="auto"/>
        <w:ind w:left="1287" w:hanging="360"/>
        <w:jc w:val="both"/>
        <w:rPr>
          <w:rFonts w:ascii="Times New Roman" w:eastAsia="Times New Roman" w:hAnsi="Times New Roman" w:cs="Times New Roman"/>
          <w:sz w:val="28"/>
        </w:rPr>
      </w:pPr>
      <w:r w:rsidRPr="0092437A">
        <w:rPr>
          <w:rFonts w:ascii="Times New Roman" w:eastAsia="Times New Roman" w:hAnsi="Times New Roman" w:cs="Times New Roman"/>
          <w:sz w:val="28"/>
        </w:rPr>
        <w:t xml:space="preserve">Значения элементов массива </w:t>
      </w:r>
      <w:r w:rsidRPr="0092437A">
        <w:rPr>
          <w:rFonts w:ascii="Times New Roman" w:eastAsia="Times New Roman" w:hAnsi="Times New Roman" w:cs="Times New Roman"/>
          <w:sz w:val="28"/>
          <w:lang w:val="en-US"/>
        </w:rPr>
        <w:t>Z.</w:t>
      </w:r>
      <w:r w:rsidRPr="0092437A">
        <w:rPr>
          <w:rFonts w:ascii="Times New Roman" w:eastAsia="Times New Roman" w:hAnsi="Times New Roman" w:cs="Times New Roman"/>
          <w:sz w:val="28"/>
        </w:rPr>
        <w:t xml:space="preserve"> </w:t>
      </w:r>
    </w:p>
    <w:p w14:paraId="00748099" w14:textId="77777777" w:rsidR="001A6029" w:rsidRPr="00B136C1" w:rsidRDefault="001A6029" w:rsidP="0092437A">
      <w:pPr>
        <w:tabs>
          <w:tab w:val="left" w:pos="1488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</w:rPr>
      </w:pPr>
    </w:p>
    <w:p w14:paraId="107619F1" w14:textId="77777777" w:rsidR="00E52EAD" w:rsidRPr="00952CCA" w:rsidRDefault="00B659DE" w:rsidP="00952CCA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</w:rPr>
        <w:t>Программная</w:t>
      </w:r>
      <w:r w:rsidRPr="006E25C9">
        <w:rPr>
          <w:rFonts w:ascii="Times New Roman" w:eastAsia="Times New Roman" w:hAnsi="Times New Roman" w:cs="Times New Roman"/>
          <w:b/>
          <w:sz w:val="28"/>
          <w:lang w:val="en-US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</w:rPr>
        <w:t>реализация</w:t>
      </w:r>
    </w:p>
    <w:p w14:paraId="1DCDFA69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Program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lab8;</w:t>
      </w:r>
    </w:p>
    <w:p w14:paraId="020C548B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2E1411C8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ype</w:t>
      </w:r>
    </w:p>
    <w:p w14:paraId="52FAE71C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array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gramStart"/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0..</w:t>
      </w:r>
      <w:proofErr w:type="gramEnd"/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2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0..3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of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7E80EDE7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3333BF70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</w:p>
    <w:p w14:paraId="634403BA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j: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434FE0D2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A: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6A70A17E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Z: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array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gramStart"/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0..</w:t>
      </w:r>
      <w:proofErr w:type="gramEnd"/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4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of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7DF04A5E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f: text;</w:t>
      </w:r>
    </w:p>
    <w:p w14:paraId="0661F210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b, sum: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768FF14D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0B291E99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const</w:t>
      </w:r>
    </w:p>
    <w:p w14:paraId="43877E5E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X: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array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gramStart"/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0..</w:t>
      </w:r>
      <w:proofErr w:type="gramEnd"/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4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of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integer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= (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10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20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30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40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50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4007AB20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013CAF57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unction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SA_</w:t>
      </w:r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val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A: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: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101F3F60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</w:p>
    <w:p w14:paraId="19CF0425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j: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35DEBC3F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sred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: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3CE892F1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</w:p>
    <w:p w14:paraId="415A05D0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sred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359DC35F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  </w:t>
      </w:r>
      <w:proofErr w:type="gramStart"/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result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005CDFF1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j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3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0607DE85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begin</w:t>
      </w:r>
    </w:p>
    <w:p w14:paraId="76F0501C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for </w:t>
      </w:r>
      <w:proofErr w:type="spellStart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2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7C3E286E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spellStart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sred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sred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+ A[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, j];</w:t>
      </w:r>
    </w:p>
    <w:p w14:paraId="77A21159" w14:textId="77777777" w:rsidR="00952CCA" w:rsidRPr="00CB7686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CB7686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result </w:t>
      </w:r>
      <w:r w:rsidRPr="00CB7686">
        <w:rPr>
          <w:rFonts w:ascii="Courier New" w:hAnsi="Courier New" w:cs="Courier New"/>
          <w:color w:val="000000"/>
          <w:sz w:val="20"/>
          <w:szCs w:val="20"/>
          <w:lang w:val="en-US"/>
        </w:rPr>
        <w:t>:</w:t>
      </w:r>
      <w:proofErr w:type="gramEnd"/>
      <w:r w:rsidRPr="00CB768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CB7686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result </w:t>
      </w:r>
      <w:r w:rsidRPr="00CB768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+ </w:t>
      </w:r>
      <w:proofErr w:type="spellStart"/>
      <w:r w:rsidRPr="00CB7686">
        <w:rPr>
          <w:rFonts w:ascii="Courier New" w:hAnsi="Courier New" w:cs="Courier New"/>
          <w:color w:val="000000"/>
          <w:sz w:val="20"/>
          <w:szCs w:val="20"/>
          <w:lang w:val="en-US"/>
        </w:rPr>
        <w:t>sred</w:t>
      </w:r>
      <w:proofErr w:type="spellEnd"/>
      <w:r w:rsidRPr="00CB768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/ </w:t>
      </w:r>
      <w:r w:rsidRPr="00CB7686">
        <w:rPr>
          <w:rFonts w:ascii="Courier New" w:hAnsi="Courier New" w:cs="Courier New"/>
          <w:color w:val="006400"/>
          <w:sz w:val="20"/>
          <w:szCs w:val="20"/>
          <w:lang w:val="en-US"/>
        </w:rPr>
        <w:t>3</w:t>
      </w:r>
      <w:r w:rsidRPr="00CB768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</w:p>
    <w:p w14:paraId="1F807A3F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sred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</w:p>
    <w:p w14:paraId="1EDE808E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 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58F68DDE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05AD6607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682FCEFE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</w:p>
    <w:p w14:paraId="0D24C5CF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assign(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f, </w:t>
      </w:r>
      <w:r w:rsidR="005D6F47">
        <w:rPr>
          <w:rFonts w:ascii="Courier New" w:hAnsi="Courier New" w:cs="Courier New"/>
          <w:color w:val="0000FF"/>
          <w:sz w:val="20"/>
          <w:szCs w:val="20"/>
          <w:lang w:val="en-US"/>
        </w:rPr>
        <w:t>'text3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.txt'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56C56061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rewrite(f);</w:t>
      </w:r>
    </w:p>
    <w:p w14:paraId="6D0F3C55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f,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r>
        <w:rPr>
          <w:rFonts w:ascii="Courier New" w:hAnsi="Courier New" w:cs="Courier New"/>
          <w:color w:val="0000FF"/>
          <w:sz w:val="20"/>
          <w:szCs w:val="20"/>
        </w:rPr>
        <w:t>Массив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0000FF"/>
          <w:sz w:val="20"/>
          <w:szCs w:val="20"/>
        </w:rPr>
        <w:t>А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:'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7C8A7393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b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0.294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6680C16A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sum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7488F8D0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proofErr w:type="spellStart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2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45BE46B0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begin</w:t>
      </w:r>
    </w:p>
    <w:p w14:paraId="2FAAA2FC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for </w:t>
      </w:r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j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3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403B573E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begin</w:t>
      </w:r>
    </w:p>
    <w:p w14:paraId="3F8EBA1E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A[</w:t>
      </w:r>
      <w:proofErr w:type="spellStart"/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, j] := random(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8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+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6186ED82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</w:t>
      </w:r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f, A[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, j]: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2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1052818D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4840B239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(f)</w:t>
      </w:r>
    </w:p>
    <w:p w14:paraId="750210CA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6B4B1EA6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proofErr w:type="spellStart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4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3BE3BD84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sum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= sum + X[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] + b;</w:t>
      </w:r>
    </w:p>
    <w:p w14:paraId="2AEA4A7E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proofErr w:type="spellStart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4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79389FEF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Z[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]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= sqrt(X[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) / b +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SA_val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(A) * sqrt(sum);</w:t>
      </w:r>
    </w:p>
    <w:p w14:paraId="0C5C7DB4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f,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r>
        <w:rPr>
          <w:rFonts w:ascii="Courier New" w:hAnsi="Courier New" w:cs="Courier New"/>
          <w:color w:val="0000FF"/>
          <w:sz w:val="20"/>
          <w:szCs w:val="20"/>
        </w:rPr>
        <w:t>Значение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SA </w:t>
      </w:r>
      <w:r>
        <w:rPr>
          <w:rFonts w:ascii="Courier New" w:hAnsi="Courier New" w:cs="Courier New"/>
          <w:color w:val="0000FF"/>
          <w:sz w:val="20"/>
          <w:szCs w:val="20"/>
        </w:rPr>
        <w:t>равно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'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SA_val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(A));</w:t>
      </w:r>
    </w:p>
    <w:p w14:paraId="534F08D4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f, 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r>
        <w:rPr>
          <w:rFonts w:ascii="Courier New" w:hAnsi="Courier New" w:cs="Courier New"/>
          <w:color w:val="0000FF"/>
          <w:sz w:val="20"/>
          <w:szCs w:val="20"/>
        </w:rPr>
        <w:t>Массив</w:t>
      </w:r>
      <w:r w:rsidRPr="00952CCA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Z:'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1A128DD3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proofErr w:type="spellStart"/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4 </w:t>
      </w: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14:paraId="54D7A534" w14:textId="77777777" w:rsidR="00952CCA" w:rsidRP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952CCA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f, Z[</w:t>
      </w:r>
      <w:proofErr w:type="spellStart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]: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8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:</w:t>
      </w:r>
      <w:r w:rsidRPr="00952CCA">
        <w:rPr>
          <w:rFonts w:ascii="Courier New" w:hAnsi="Courier New" w:cs="Courier New"/>
          <w:color w:val="006400"/>
          <w:sz w:val="20"/>
          <w:szCs w:val="20"/>
          <w:lang w:val="en-US"/>
        </w:rPr>
        <w:t>2</w:t>
      </w: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6FE995A7" w14:textId="77777777" w:rsid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952CC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clos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f);</w:t>
      </w:r>
    </w:p>
    <w:p w14:paraId="6F1F18BB" w14:textId="77777777" w:rsidR="00952CCA" w:rsidRDefault="00952CCA" w:rsidP="00952CC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</w:t>
      </w:r>
    </w:p>
    <w:p w14:paraId="1704C1E3" w14:textId="77777777" w:rsidR="001526B9" w:rsidRDefault="00952CCA" w:rsidP="00952CCA">
      <w:pPr>
        <w:spacing w:after="0" w:line="360" w:lineRule="auto"/>
        <w:ind w:firstLine="567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.</w:t>
      </w:r>
    </w:p>
    <w:p w14:paraId="2C8ECFFF" w14:textId="77777777" w:rsidR="00952CCA" w:rsidRPr="00CB7686" w:rsidRDefault="00952CCA" w:rsidP="00952CCA">
      <w:pPr>
        <w:spacing w:after="0" w:line="360" w:lineRule="auto"/>
        <w:ind w:firstLine="567"/>
        <w:rPr>
          <w:rFonts w:ascii="Courier New" w:hAnsi="Courier New" w:cs="Courier New"/>
          <w:color w:val="000000"/>
          <w:sz w:val="20"/>
          <w:szCs w:val="20"/>
        </w:rPr>
      </w:pPr>
    </w:p>
    <w:p w14:paraId="7DCE3BC1" w14:textId="77777777" w:rsidR="00952CCA" w:rsidRDefault="00952CCA" w:rsidP="00952CCA">
      <w:pPr>
        <w:spacing w:after="0" w:line="360" w:lineRule="auto"/>
        <w:ind w:firstLine="567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952CCA">
        <w:rPr>
          <w:rFonts w:ascii="Times New Roman" w:hAnsi="Times New Roman" w:cs="Times New Roman"/>
          <w:b/>
          <w:color w:val="000000"/>
          <w:sz w:val="28"/>
          <w:szCs w:val="28"/>
        </w:rPr>
        <w:t>Ответ:</w:t>
      </w:r>
    </w:p>
    <w:p w14:paraId="6BD75E4F" w14:textId="77777777" w:rsidR="00952CCA" w:rsidRPr="00952CCA" w:rsidRDefault="00952CCA" w:rsidP="00952CCA">
      <w:pPr>
        <w:spacing w:after="0" w:line="36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952CCA">
        <w:rPr>
          <w:rFonts w:ascii="Times New Roman" w:hAnsi="Times New Roman" w:cs="Times New Roman"/>
          <w:color w:val="000000"/>
          <w:sz w:val="28"/>
          <w:szCs w:val="28"/>
        </w:rPr>
        <w:t>Массив А:</w:t>
      </w:r>
    </w:p>
    <w:p w14:paraId="4049FF00" w14:textId="77777777" w:rsidR="00952CCA" w:rsidRPr="00952CCA" w:rsidRDefault="00952CCA" w:rsidP="00952CCA">
      <w:pPr>
        <w:spacing w:after="0" w:line="36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952CCA">
        <w:rPr>
          <w:rFonts w:ascii="Times New Roman" w:hAnsi="Times New Roman" w:cs="Times New Roman"/>
          <w:color w:val="000000"/>
          <w:sz w:val="28"/>
          <w:szCs w:val="28"/>
        </w:rPr>
        <w:t xml:space="preserve"> 4 2 3 2</w:t>
      </w:r>
    </w:p>
    <w:p w14:paraId="71C8780A" w14:textId="77777777" w:rsidR="00952CCA" w:rsidRPr="00952CCA" w:rsidRDefault="00952CCA" w:rsidP="00952CCA">
      <w:pPr>
        <w:spacing w:after="0" w:line="36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952CCA">
        <w:rPr>
          <w:rFonts w:ascii="Times New Roman" w:hAnsi="Times New Roman" w:cs="Times New Roman"/>
          <w:color w:val="000000"/>
          <w:sz w:val="28"/>
          <w:szCs w:val="28"/>
        </w:rPr>
        <w:t xml:space="preserve"> 8 6 4 3</w:t>
      </w:r>
    </w:p>
    <w:p w14:paraId="32B21E0E" w14:textId="77777777" w:rsidR="00952CCA" w:rsidRPr="00952CCA" w:rsidRDefault="00952CCA" w:rsidP="00952CCA">
      <w:pPr>
        <w:spacing w:after="0" w:line="36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952CCA">
        <w:rPr>
          <w:rFonts w:ascii="Times New Roman" w:hAnsi="Times New Roman" w:cs="Times New Roman"/>
          <w:color w:val="000000"/>
          <w:sz w:val="28"/>
          <w:szCs w:val="28"/>
        </w:rPr>
        <w:t xml:space="preserve"> 7 6 1 2</w:t>
      </w:r>
    </w:p>
    <w:p w14:paraId="7637D3D4" w14:textId="77777777" w:rsidR="00952CCA" w:rsidRPr="00952CCA" w:rsidRDefault="00952CCA" w:rsidP="00952CCA">
      <w:pPr>
        <w:spacing w:after="0" w:line="36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З</w:t>
      </w:r>
      <w:r w:rsidRPr="00952CCA">
        <w:rPr>
          <w:rFonts w:ascii="Times New Roman" w:hAnsi="Times New Roman" w:cs="Times New Roman"/>
          <w:color w:val="000000"/>
          <w:sz w:val="28"/>
          <w:szCs w:val="28"/>
        </w:rPr>
        <w:t>начение SA равно 16</w:t>
      </w:r>
    </w:p>
    <w:p w14:paraId="56C65690" w14:textId="77777777" w:rsidR="00952CCA" w:rsidRPr="00952CCA" w:rsidRDefault="00952CCA" w:rsidP="00952CCA">
      <w:pPr>
        <w:spacing w:after="0" w:line="36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952CCA">
        <w:rPr>
          <w:rFonts w:ascii="Times New Roman" w:hAnsi="Times New Roman" w:cs="Times New Roman"/>
          <w:color w:val="000000"/>
          <w:sz w:val="28"/>
          <w:szCs w:val="28"/>
        </w:rPr>
        <w:t>Массив Z:</w:t>
      </w:r>
    </w:p>
    <w:p w14:paraId="11F3B78B" w14:textId="77777777" w:rsidR="00952CCA" w:rsidRPr="00952CCA" w:rsidRDefault="00952CCA" w:rsidP="00952CCA">
      <w:pPr>
        <w:spacing w:after="0" w:line="36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952CCA">
        <w:rPr>
          <w:rFonts w:ascii="Times New Roman" w:hAnsi="Times New Roman" w:cs="Times New Roman"/>
          <w:color w:val="000000"/>
          <w:sz w:val="28"/>
          <w:szCs w:val="28"/>
        </w:rPr>
        <w:t xml:space="preserve">  207.67  212.13  215.55  218.43  220.97</w:t>
      </w:r>
    </w:p>
    <w:p w14:paraId="4DD5122F" w14:textId="77777777" w:rsidR="00670A1C" w:rsidRDefault="00670A1C" w:rsidP="00952CCA">
      <w:pPr>
        <w:spacing w:after="0" w:line="360" w:lineRule="auto"/>
        <w:rPr>
          <w:rFonts w:ascii="Times New Roman" w:eastAsia="Times New Roman" w:hAnsi="Times New Roman" w:cs="Times New Roman"/>
          <w:b/>
          <w:sz w:val="28"/>
        </w:rPr>
      </w:pPr>
    </w:p>
    <w:p w14:paraId="022761E1" w14:textId="77777777" w:rsidR="00670A1C" w:rsidRDefault="00670A1C">
      <w:pPr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</w:rPr>
      </w:pPr>
    </w:p>
    <w:p w14:paraId="3BE2AF2F" w14:textId="77777777" w:rsidR="005D6F47" w:rsidRDefault="005D6F47">
      <w:pPr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</w:rPr>
      </w:pPr>
    </w:p>
    <w:p w14:paraId="02676BA2" w14:textId="77777777" w:rsidR="005D6F47" w:rsidRDefault="005D6F47">
      <w:pPr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</w:rPr>
      </w:pPr>
    </w:p>
    <w:p w14:paraId="5498C9E4" w14:textId="77777777" w:rsidR="001526B9" w:rsidRDefault="00B659DE" w:rsidP="001526B9">
      <w:pPr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</w:rPr>
      </w:pPr>
      <w:r>
        <w:rPr>
          <w:rFonts w:ascii="Times New Roman" w:eastAsia="Times New Roman" w:hAnsi="Times New Roman" w:cs="Times New Roman"/>
          <w:b/>
          <w:sz w:val="28"/>
        </w:rPr>
        <w:lastRenderedPageBreak/>
        <w:t>Выводы</w:t>
      </w:r>
    </w:p>
    <w:p w14:paraId="048617D6" w14:textId="77777777" w:rsidR="00B136C1" w:rsidRPr="00B136C1" w:rsidRDefault="00344207" w:rsidP="00B136C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</w:rPr>
        <w:t xml:space="preserve">В ходе работы мы рассмотрели и составили программы </w:t>
      </w:r>
      <w:r w:rsidR="00B136C1" w:rsidRPr="00B136C1">
        <w:rPr>
          <w:rFonts w:ascii="Times New Roman" w:eastAsia="Times New Roman" w:hAnsi="Times New Roman" w:cs="Times New Roman"/>
          <w:sz w:val="28"/>
          <w:szCs w:val="28"/>
        </w:rPr>
        <w:t xml:space="preserve">с использованием </w:t>
      </w:r>
      <w:r w:rsidR="00B136C1" w:rsidRPr="00B136C1">
        <w:rPr>
          <w:rFonts w:ascii="Times New Roman" w:eastAsia="Times New Roman" w:hAnsi="Times New Roman" w:cs="Times New Roman"/>
          <w:bCs/>
          <w:sz w:val="28"/>
          <w:szCs w:val="28"/>
        </w:rPr>
        <w:t>массивов как формальных параметров подпрограмм</w:t>
      </w:r>
      <w:r w:rsidR="00B136C1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14:paraId="274D155B" w14:textId="77777777" w:rsidR="00E52EAD" w:rsidRDefault="00E52EAD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</w:rPr>
      </w:pPr>
    </w:p>
    <w:sectPr w:rsidR="00E52EAD" w:rsidSect="000B293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0" w:author="Vyacheslav" w:date="2020-04-20T21:21:00Z" w:initials="V">
    <w:p w14:paraId="01E0D1F4" w14:textId="302502C7" w:rsidR="00127B49" w:rsidRDefault="00127B49">
      <w:pPr>
        <w:pStyle w:val="a3"/>
      </w:pPr>
      <w:r>
        <w:rPr>
          <w:rStyle w:val="a9"/>
        </w:rPr>
        <w:annotationRef/>
      </w:r>
      <w:r>
        <w:t>Зачем эти пробелы? Вы же можете настроить отступ. Но это так, оформление.</w:t>
      </w:r>
      <w:bookmarkStart w:id="1" w:name="_GoBack"/>
      <w:bookmarkEnd w:id="1"/>
    </w:p>
  </w:comment>
  <w:comment w:id="2" w:author="Vyacheslav" w:date="2020-04-20T21:16:00Z" w:initials="V">
    <w:p w14:paraId="260AFFA8" w14:textId="77777777" w:rsidR="00CB7686" w:rsidRDefault="00CB7686">
      <w:pPr>
        <w:pStyle w:val="a3"/>
      </w:pPr>
      <w:r>
        <w:rPr>
          <w:rStyle w:val="a9"/>
        </w:rPr>
        <w:annotationRef/>
      </w:r>
      <w:r>
        <w:t xml:space="preserve">Анастасия, как можно записать выражение </w:t>
      </w:r>
      <w:r w:rsidRPr="00CB7686">
        <w:rPr>
          <w:position w:val="-24"/>
        </w:rPr>
        <w:object w:dxaOrig="660" w:dyaOrig="680" w14:anchorId="3D8576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3pt;height:33.75pt">
            <v:imagedata r:id="rId1" o:title=""/>
          </v:shape>
          <o:OLEObject Type="Embed" ProgID="Equation.DSMT4" ShapeID="_x0000_i1027" DrawAspect="Content" ObjectID="_1648922893" r:id="rId2"/>
        </w:object>
      </w:r>
      <w:r>
        <w:t xml:space="preserve"> на языке Паскаль???</w:t>
      </w:r>
    </w:p>
    <w:p w14:paraId="0EFEA83A" w14:textId="77777777" w:rsidR="00CB7686" w:rsidRPr="00CB7686" w:rsidRDefault="00CB7686">
      <w:pPr>
        <w:pStyle w:val="a3"/>
      </w:pPr>
      <w:proofErr w:type="spellStart"/>
      <w:r>
        <w:rPr>
          <w:lang w:val="en-US"/>
        </w:rPr>
        <w:t>Sqr</w:t>
      </w:r>
      <w:proofErr w:type="spellEnd"/>
      <w:r>
        <w:t xml:space="preserve"> – это квадрат. Да и скобочками не рекомендую злоупотреблять)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01E0D1F4" w15:done="0"/>
  <w15:commentEx w15:paraId="0EFEA83A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1E0D1F4" w16cid:durableId="224890D8"/>
  <w16cid:commentId w16cid:paraId="0EFEA83A" w16cid:durableId="22488FBD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D713CD"/>
    <w:multiLevelType w:val="hybridMultilevel"/>
    <w:tmpl w:val="C0F64460"/>
    <w:lvl w:ilvl="0" w:tplc="A9245C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FDAB0A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79E7DB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AA2DD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90E90D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990807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6E00F7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466442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6D32A24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DD30BBE"/>
    <w:multiLevelType w:val="hybridMultilevel"/>
    <w:tmpl w:val="37DED282"/>
    <w:lvl w:ilvl="0" w:tplc="7F2E9FF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C18036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6ACD13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E10D28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A2EBD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552418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12E315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4DAC90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75C17E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1312B3D"/>
    <w:multiLevelType w:val="hybridMultilevel"/>
    <w:tmpl w:val="0172B4B0"/>
    <w:lvl w:ilvl="0" w:tplc="7A2EA6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076E40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6B8955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CECB8B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69EDBF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598DC5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17641A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1EC843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B8683A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51A3F3F"/>
    <w:multiLevelType w:val="multilevel"/>
    <w:tmpl w:val="45622EA2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 w15:restartNumberingAfterBreak="0">
    <w:nsid w:val="24CB3A87"/>
    <w:multiLevelType w:val="multilevel"/>
    <w:tmpl w:val="1E448426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288A7413"/>
    <w:multiLevelType w:val="multilevel"/>
    <w:tmpl w:val="84AE9C7C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 w15:restartNumberingAfterBreak="0">
    <w:nsid w:val="2BBE50C2"/>
    <w:multiLevelType w:val="multilevel"/>
    <w:tmpl w:val="B87ACAD8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 w15:restartNumberingAfterBreak="0">
    <w:nsid w:val="605262F4"/>
    <w:multiLevelType w:val="hybridMultilevel"/>
    <w:tmpl w:val="F6EEBAE2"/>
    <w:lvl w:ilvl="0" w:tplc="F40AA4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074EFA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3C6941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7445B3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BD2559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DC18D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5B2B65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CB28E6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DA8FAD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72073B26"/>
    <w:multiLevelType w:val="hybridMultilevel"/>
    <w:tmpl w:val="BF080ECA"/>
    <w:lvl w:ilvl="0" w:tplc="DE249DA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468265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25A0B5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788DAB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692040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D3E0C4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91EBA2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05C76B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DEC4EC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7CBE4C62"/>
    <w:multiLevelType w:val="hybridMultilevel"/>
    <w:tmpl w:val="08748F00"/>
    <w:lvl w:ilvl="0" w:tplc="64322E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F3A7C5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F1295C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9081EB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9C0A0E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074713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006D80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B82CC0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B349D4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6"/>
  </w:num>
  <w:num w:numId="5">
    <w:abstractNumId w:val="2"/>
  </w:num>
  <w:num w:numId="6">
    <w:abstractNumId w:val="1"/>
  </w:num>
  <w:num w:numId="7">
    <w:abstractNumId w:val="9"/>
  </w:num>
  <w:num w:numId="8">
    <w:abstractNumId w:val="8"/>
  </w:num>
  <w:num w:numId="9">
    <w:abstractNumId w:val="7"/>
  </w:num>
  <w:num w:numId="10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Vyacheslav">
    <w15:presenceInfo w15:providerId="None" w15:userId="Vyacheslav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52EAD"/>
    <w:rsid w:val="000B293E"/>
    <w:rsid w:val="000E6A0B"/>
    <w:rsid w:val="00127B49"/>
    <w:rsid w:val="001526B9"/>
    <w:rsid w:val="001A6029"/>
    <w:rsid w:val="001B60CC"/>
    <w:rsid w:val="00200938"/>
    <w:rsid w:val="002774F4"/>
    <w:rsid w:val="002E235E"/>
    <w:rsid w:val="00344207"/>
    <w:rsid w:val="004B5C92"/>
    <w:rsid w:val="00570F08"/>
    <w:rsid w:val="005C1BCF"/>
    <w:rsid w:val="005D6F47"/>
    <w:rsid w:val="00653DCD"/>
    <w:rsid w:val="00670A1C"/>
    <w:rsid w:val="0070160C"/>
    <w:rsid w:val="008036BB"/>
    <w:rsid w:val="008B6420"/>
    <w:rsid w:val="008C46F1"/>
    <w:rsid w:val="0092437A"/>
    <w:rsid w:val="00952CCA"/>
    <w:rsid w:val="00992918"/>
    <w:rsid w:val="00A30235"/>
    <w:rsid w:val="00A72CFF"/>
    <w:rsid w:val="00B136C1"/>
    <w:rsid w:val="00B659DE"/>
    <w:rsid w:val="00BC5ACE"/>
    <w:rsid w:val="00BC5B39"/>
    <w:rsid w:val="00CB7686"/>
    <w:rsid w:val="00CF4391"/>
    <w:rsid w:val="00D56A3E"/>
    <w:rsid w:val="00E52EAD"/>
    <w:rsid w:val="00E91819"/>
    <w:rsid w:val="00EF36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2334A3"/>
  <w15:docId w15:val="{84D9F676-9D06-47EA-9A1F-9A4168DE3B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136C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rsid w:val="00570F08"/>
    <w:pPr>
      <w:spacing w:line="240" w:lineRule="auto"/>
    </w:pPr>
    <w:rPr>
      <w:sz w:val="20"/>
      <w:szCs w:val="20"/>
    </w:rPr>
  </w:style>
  <w:style w:type="character" w:customStyle="1" w:styleId="a4">
    <w:name w:val="Текст примечания Знак"/>
    <w:basedOn w:val="a0"/>
    <w:link w:val="a3"/>
    <w:uiPriority w:val="99"/>
    <w:semiHidden/>
    <w:rsid w:val="00570F08"/>
    <w:rPr>
      <w:sz w:val="20"/>
      <w:szCs w:val="20"/>
    </w:rPr>
  </w:style>
  <w:style w:type="paragraph" w:styleId="a5">
    <w:name w:val="Normal (Web)"/>
    <w:basedOn w:val="a"/>
    <w:uiPriority w:val="99"/>
    <w:unhideWhenUsed/>
    <w:rsid w:val="00B136C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6">
    <w:name w:val="Balloon Text"/>
    <w:basedOn w:val="a"/>
    <w:link w:val="a7"/>
    <w:uiPriority w:val="99"/>
    <w:semiHidden/>
    <w:unhideWhenUsed/>
    <w:rsid w:val="00EF36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EF3674"/>
    <w:rPr>
      <w:rFonts w:ascii="Tahoma" w:hAnsi="Tahoma" w:cs="Tahoma"/>
      <w:sz w:val="16"/>
      <w:szCs w:val="16"/>
    </w:rPr>
  </w:style>
  <w:style w:type="character" w:styleId="a8">
    <w:name w:val="Strong"/>
    <w:basedOn w:val="a0"/>
    <w:uiPriority w:val="22"/>
    <w:qFormat/>
    <w:rsid w:val="00EF3674"/>
    <w:rPr>
      <w:b/>
      <w:bCs/>
    </w:rPr>
  </w:style>
  <w:style w:type="character" w:styleId="a9">
    <w:name w:val="annotation reference"/>
    <w:basedOn w:val="a0"/>
    <w:uiPriority w:val="99"/>
    <w:semiHidden/>
    <w:unhideWhenUsed/>
    <w:rsid w:val="00CB7686"/>
    <w:rPr>
      <w:sz w:val="16"/>
      <w:szCs w:val="16"/>
    </w:rPr>
  </w:style>
  <w:style w:type="paragraph" w:styleId="aa">
    <w:name w:val="annotation subject"/>
    <w:basedOn w:val="a3"/>
    <w:next w:val="a3"/>
    <w:link w:val="ab"/>
    <w:uiPriority w:val="99"/>
    <w:semiHidden/>
    <w:unhideWhenUsed/>
    <w:rsid w:val="00CB7686"/>
    <w:rPr>
      <w:b/>
      <w:bCs/>
    </w:rPr>
  </w:style>
  <w:style w:type="character" w:customStyle="1" w:styleId="ab">
    <w:name w:val="Тема примечания Знак"/>
    <w:basedOn w:val="a4"/>
    <w:link w:val="aa"/>
    <w:uiPriority w:val="99"/>
    <w:semiHidden/>
    <w:rsid w:val="00CB7686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7527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61565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572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67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3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01816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6453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67521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247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593033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77813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77450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758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27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454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381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86279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800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35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9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34122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4302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91569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3400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40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033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97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8250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879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0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14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8187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77269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50376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comments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1.bin"/><Relationship Id="rId1" Type="http://schemas.openxmlformats.org/officeDocument/2006/relationships/image" Target="media/image4.wmf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microsoft.com/office/2016/09/relationships/commentsIds" Target="commentsIds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microsoft.com/office/2011/relationships/commentsExtended" Target="commentsExtended.xml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4" Type="http://schemas.microsoft.com/office/2011/relationships/people" Target="peop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18F9BB8-B56A-401C-B341-0FE53FA532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11</Pages>
  <Words>1581</Words>
  <Characters>9015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Vyacheslav</cp:lastModifiedBy>
  <cp:revision>23</cp:revision>
  <dcterms:created xsi:type="dcterms:W3CDTF">2020-03-18T16:01:00Z</dcterms:created>
  <dcterms:modified xsi:type="dcterms:W3CDTF">2020-04-20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